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  <w:id w:val="4011286"/>
        <w:docPartObj>
          <w:docPartGallery w:val="Table of Contents"/>
          <w:docPartUnique/>
        </w:docPartObj>
      </w:sdtPr>
      <w:sdtContent>
        <w:p w:rsidR="00DF1D21" w:rsidRDefault="00DF1D21">
          <w:pPr>
            <w:pStyle w:val="af6"/>
          </w:pPr>
          <w:r>
            <w:t>Оглавление</w:t>
          </w:r>
        </w:p>
        <w:p w:rsidR="00EC2EE4" w:rsidRDefault="002F7D4D">
          <w:pPr>
            <w:pStyle w:val="13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 w:rsidR="00DF1D21">
            <w:instrText xml:space="preserve"> TOC \o "1-3" \h \z \u </w:instrText>
          </w:r>
          <w:r>
            <w:fldChar w:fldCharType="separate"/>
          </w:r>
          <w:hyperlink w:anchor="_Toc508959161" w:history="1">
            <w:r w:rsidR="00EC2EE4" w:rsidRPr="00AB492F">
              <w:rPr>
                <w:rStyle w:val="af7"/>
                <w:b/>
                <w:noProof/>
              </w:rPr>
              <w:t xml:space="preserve">Алгоритм </w:t>
            </w:r>
            <w:r w:rsidR="00EC2EE4" w:rsidRPr="00AB492F">
              <w:rPr>
                <w:rStyle w:val="af7"/>
                <w:b/>
                <w:noProof/>
                <w:lang w:val="en-US"/>
              </w:rPr>
              <w:t>SPN</w:t>
            </w:r>
            <w:r w:rsidR="00EC2EE4">
              <w:rPr>
                <w:noProof/>
                <w:webHidden/>
              </w:rPr>
              <w:tab/>
            </w:r>
            <w:r w:rsidR="00EC2EE4">
              <w:rPr>
                <w:noProof/>
                <w:webHidden/>
              </w:rPr>
              <w:fldChar w:fldCharType="begin"/>
            </w:r>
            <w:r w:rsidR="00EC2EE4">
              <w:rPr>
                <w:noProof/>
                <w:webHidden/>
              </w:rPr>
              <w:instrText xml:space="preserve"> PAGEREF _Toc508959161 \h </w:instrText>
            </w:r>
            <w:r w:rsidR="00EC2EE4">
              <w:rPr>
                <w:noProof/>
                <w:webHidden/>
              </w:rPr>
            </w:r>
            <w:r w:rsidR="00EC2EE4">
              <w:rPr>
                <w:noProof/>
                <w:webHidden/>
              </w:rPr>
              <w:fldChar w:fldCharType="separate"/>
            </w:r>
            <w:r w:rsidR="00EC2EE4">
              <w:rPr>
                <w:noProof/>
                <w:webHidden/>
              </w:rPr>
              <w:t>2</w:t>
            </w:r>
            <w:r w:rsidR="00EC2EE4">
              <w:rPr>
                <w:noProof/>
                <w:webHidden/>
              </w:rPr>
              <w:fldChar w:fldCharType="end"/>
            </w:r>
          </w:hyperlink>
        </w:p>
        <w:p w:rsidR="00EC2EE4" w:rsidRDefault="00EC2EE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8959162" w:history="1">
            <w:r w:rsidRPr="00AB492F">
              <w:rPr>
                <w:rStyle w:val="af7"/>
                <w:b/>
                <w:noProof/>
              </w:rPr>
              <w:t>Замена бит в блок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9591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2EE4" w:rsidRDefault="00EC2EE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8959163" w:history="1">
            <w:r w:rsidRPr="00AB492F">
              <w:rPr>
                <w:rStyle w:val="af7"/>
                <w:b/>
                <w:noProof/>
              </w:rPr>
              <w:t>Перестановка бит в блок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9591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2EE4" w:rsidRDefault="00EC2EE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8959164" w:history="1">
            <w:r w:rsidRPr="00AB492F">
              <w:rPr>
                <w:rStyle w:val="af7"/>
                <w:b/>
                <w:noProof/>
              </w:rPr>
              <w:t>Алгоритм генерации подключей для шиф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9591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2EE4" w:rsidRDefault="00EC2EE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8959165" w:history="1">
            <w:r w:rsidRPr="00AB492F">
              <w:rPr>
                <w:rStyle w:val="af7"/>
                <w:b/>
                <w:noProof/>
              </w:rPr>
              <w:t>Алгоритм шиф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9591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2EE4" w:rsidRDefault="00EC2EE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8959166" w:history="1">
            <w:r w:rsidRPr="00AB492F">
              <w:rPr>
                <w:rStyle w:val="af7"/>
                <w:b/>
                <w:noProof/>
              </w:rPr>
              <w:t>Задание 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9591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2EE4" w:rsidRDefault="00EC2EE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8959167" w:history="1">
            <w:r w:rsidRPr="00AB492F">
              <w:rPr>
                <w:rStyle w:val="af7"/>
                <w:b/>
                <w:noProof/>
              </w:rPr>
              <w:t>Задание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9591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2EE4" w:rsidRDefault="00EC2EE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8959168" w:history="1">
            <w:r w:rsidRPr="00AB492F">
              <w:rPr>
                <w:rStyle w:val="af7"/>
                <w:b/>
                <w:noProof/>
              </w:rPr>
              <w:t>Задание 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9591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2EE4" w:rsidRDefault="00EC2EE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8959169" w:history="1">
            <w:r w:rsidRPr="00AB492F">
              <w:rPr>
                <w:rStyle w:val="af7"/>
                <w:b/>
                <w:noProof/>
              </w:rPr>
              <w:t>Задание 4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9591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2EE4" w:rsidRDefault="00EC2EE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8959170" w:history="1">
            <w:r w:rsidRPr="00AB492F">
              <w:rPr>
                <w:rStyle w:val="af7"/>
                <w:b/>
                <w:noProof/>
              </w:rPr>
              <w:t>Алгоритм расшиф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9591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2EE4" w:rsidRDefault="00EC2EE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8959171" w:history="1">
            <w:r w:rsidRPr="00AB492F">
              <w:rPr>
                <w:rStyle w:val="af7"/>
                <w:b/>
                <w:noProof/>
              </w:rPr>
              <w:t>Алгоритм генерации подключей для расшиф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9591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2EE4" w:rsidRDefault="00EC2EE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8959172" w:history="1">
            <w:r w:rsidRPr="00AB492F">
              <w:rPr>
                <w:rStyle w:val="af7"/>
                <w:b/>
                <w:noProof/>
              </w:rPr>
              <w:t>Задание 5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9591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2EE4" w:rsidRDefault="00EC2EE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8959173" w:history="1">
            <w:r w:rsidRPr="00AB492F">
              <w:rPr>
                <w:rStyle w:val="af7"/>
                <w:b/>
                <w:noProof/>
              </w:rPr>
              <w:t>Задание 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9591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2EE4" w:rsidRDefault="00EC2EE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8959174" w:history="1">
            <w:r w:rsidRPr="00AB492F">
              <w:rPr>
                <w:rStyle w:val="af7"/>
                <w:b/>
                <w:noProof/>
              </w:rPr>
              <w:t>Задание</w:t>
            </w:r>
            <w:r w:rsidRPr="00AB492F">
              <w:rPr>
                <w:rStyle w:val="af7"/>
                <w:b/>
                <w:noProof/>
                <w:lang w:val="en-US"/>
              </w:rPr>
              <w:t xml:space="preserve"> 7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9591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2EE4" w:rsidRDefault="00EC2EE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8959175" w:history="1">
            <w:r w:rsidRPr="00AB492F">
              <w:rPr>
                <w:rStyle w:val="af7"/>
                <w:b/>
                <w:noProof/>
              </w:rPr>
              <w:t>Задание 8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9591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2EE4" w:rsidRDefault="00EC2EE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8959176" w:history="1">
            <w:r w:rsidRPr="00AB492F">
              <w:rPr>
                <w:rStyle w:val="af7"/>
                <w:b/>
                <w:noProof/>
              </w:rPr>
              <w:t>Задание 9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9591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2EE4" w:rsidRDefault="00EC2EE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8959177" w:history="1">
            <w:r w:rsidRPr="00AB492F">
              <w:rPr>
                <w:rStyle w:val="af7"/>
                <w:b/>
                <w:noProof/>
              </w:rPr>
              <w:t>Задание 10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9591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2EE4" w:rsidRDefault="00EC2EE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8959178" w:history="1">
            <w:r w:rsidRPr="00AB492F">
              <w:rPr>
                <w:rStyle w:val="af7"/>
                <w:b/>
                <w:noProof/>
              </w:rPr>
              <w:t>Задание 1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9591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2EE4" w:rsidRDefault="00EC2EE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8959179" w:history="1">
            <w:r w:rsidRPr="00AB492F">
              <w:rPr>
                <w:rStyle w:val="af7"/>
                <w:b/>
                <w:noProof/>
              </w:rPr>
              <w:t>Задание 1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9591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2EE4" w:rsidRDefault="00EC2EE4">
          <w:pPr>
            <w:pStyle w:val="22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8959180" w:history="1">
            <w:r w:rsidRPr="00AB492F">
              <w:rPr>
                <w:rStyle w:val="af7"/>
                <w:b/>
                <w:noProof/>
              </w:rPr>
              <w:t>Задание 1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9591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C2EE4" w:rsidRDefault="00EC2EE4">
          <w:pPr>
            <w:pStyle w:val="13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508959181" w:history="1">
            <w:r w:rsidRPr="00AB492F">
              <w:rPr>
                <w:rStyle w:val="af7"/>
                <w:rFonts w:ascii="Times New Roman" w:hAnsi="Times New Roman" w:cs="Times New Roman"/>
                <w:noProof/>
              </w:rPr>
              <w:t>Литерату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89591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F1D21" w:rsidRDefault="002F7D4D">
          <w:r>
            <w:fldChar w:fldCharType="end"/>
          </w:r>
        </w:p>
      </w:sdtContent>
    </w:sdt>
    <w:p w:rsidR="00DF1D21" w:rsidRDefault="00DF1D21" w:rsidP="00273E92">
      <w:pPr>
        <w:pStyle w:val="af3"/>
        <w:outlineLvl w:val="0"/>
        <w:rPr>
          <w:b/>
        </w:rPr>
      </w:pPr>
    </w:p>
    <w:p w:rsidR="00DF1D21" w:rsidRDefault="00DF1D2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b/>
        </w:rPr>
        <w:br w:type="page"/>
      </w:r>
    </w:p>
    <w:p w:rsidR="00EF1D04" w:rsidRPr="002D63B8" w:rsidRDefault="00273E92" w:rsidP="00273E92">
      <w:pPr>
        <w:pStyle w:val="af3"/>
        <w:outlineLvl w:val="0"/>
        <w:rPr>
          <w:b/>
        </w:rPr>
      </w:pPr>
      <w:bookmarkStart w:id="0" w:name="_Toc508959161"/>
      <w:r w:rsidRPr="00273E92">
        <w:rPr>
          <w:b/>
        </w:rPr>
        <w:lastRenderedPageBreak/>
        <w:t>Алгоритм</w:t>
      </w:r>
      <w:r w:rsidRPr="002D63B8">
        <w:rPr>
          <w:b/>
        </w:rPr>
        <w:t xml:space="preserve"> </w:t>
      </w:r>
      <w:r w:rsidRPr="00273E92">
        <w:rPr>
          <w:b/>
          <w:lang w:val="en-US"/>
        </w:rPr>
        <w:t>SPN</w:t>
      </w:r>
      <w:bookmarkEnd w:id="0"/>
    </w:p>
    <w:p w:rsidR="000B4593" w:rsidRDefault="000B4593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0B4593" w:rsidRDefault="002D63B8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отрим алгоритм шифрования, построенный на основе сети </w:t>
      </w:r>
      <w:r>
        <w:rPr>
          <w:rFonts w:ascii="Times New Roman" w:hAnsi="Times New Roman" w:cs="Times New Roman"/>
          <w:sz w:val="28"/>
          <w:szCs w:val="28"/>
          <w:lang w:val="en-US"/>
        </w:rPr>
        <w:t>SPN</w:t>
      </w:r>
      <w:r>
        <w:rPr>
          <w:rFonts w:ascii="Times New Roman" w:hAnsi="Times New Roman" w:cs="Times New Roman"/>
          <w:sz w:val="28"/>
          <w:szCs w:val="28"/>
        </w:rPr>
        <w:t xml:space="preserve">, структура которого показана на рис. 1. Здесь </w:t>
      </w:r>
      <w:r w:rsidRPr="00F01C20">
        <w:rPr>
          <w:rFonts w:ascii="Times New Roman" w:hAnsi="Times New Roman" w:cs="Times New Roman"/>
          <w:position w:val="-12"/>
          <w:sz w:val="28"/>
          <w:szCs w:val="28"/>
        </w:rPr>
        <w:object w:dxaOrig="20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pt;height:19pt" o:ole="">
            <v:imagedata r:id="rId8" o:title=""/>
          </v:shape>
          <o:OLEObject Type="Embed" ProgID="Equation.DSMT4" ShapeID="_x0000_i1025" DrawAspect="Content" ObjectID="_1582701665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- 16-ти битовый блок открытого (исходного) сообщения, </w:t>
      </w:r>
      <w:r w:rsidRPr="00F01C20">
        <w:rPr>
          <w:rFonts w:ascii="Times New Roman" w:hAnsi="Times New Roman" w:cs="Times New Roman"/>
          <w:position w:val="-12"/>
          <w:sz w:val="28"/>
          <w:szCs w:val="28"/>
        </w:rPr>
        <w:object w:dxaOrig="2000" w:dyaOrig="380">
          <v:shape id="_x0000_i1026" type="#_x0000_t75" style="width:100pt;height:19pt" o:ole="">
            <v:imagedata r:id="rId10" o:title=""/>
          </v:shape>
          <o:OLEObject Type="Embed" ProgID="Equation.DSMT4" ShapeID="_x0000_i1026" DrawAspect="Content" ObjectID="_1582701666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- 16-ти битовый блок закрытого (зашифрованного) сообщения. </w:t>
      </w:r>
    </w:p>
    <w:p w:rsidR="000B4593" w:rsidRDefault="000B4593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0B4593" w:rsidRPr="00EF1D04" w:rsidRDefault="000B4593" w:rsidP="000B4593">
      <w:pPr>
        <w:pStyle w:val="ae"/>
        <w:spacing w:after="0" w:line="360" w:lineRule="auto"/>
        <w:ind w:left="106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3167092" cy="6057900"/>
            <wp:effectExtent l="19050" t="0" r="0" b="0"/>
            <wp:docPr id="1" name="Рисунок 20" descr="C:\Users\836D~1\AppData\Local\Temp\SNAGHTML2aefbf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836D~1\AppData\Local\Temp\SNAGHTML2aefbf8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7870" cy="60593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4593" w:rsidRPr="00EF1D04" w:rsidRDefault="000B4593" w:rsidP="000B4593">
      <w:pPr>
        <w:pStyle w:val="a1"/>
      </w:pPr>
      <w:bookmarkStart w:id="1" w:name="_Ref493316960"/>
      <w:bookmarkStart w:id="2" w:name="_Ref508815956"/>
      <w:r w:rsidRPr="00EF1D04">
        <w:t xml:space="preserve">– Структура алгоритма шифрования, построенного на основе сети </w:t>
      </w:r>
      <w:r w:rsidRPr="00EF1D04">
        <w:rPr>
          <w:lang w:val="en-US"/>
        </w:rPr>
        <w:t>SPN</w:t>
      </w:r>
      <w:bookmarkEnd w:id="1"/>
      <w:r w:rsidR="00EB0E6D">
        <w:t xml:space="preserve"> </w:t>
      </w:r>
      <w:r w:rsidR="00EB0E6D" w:rsidRPr="00EB0E6D">
        <w:t>[</w:t>
      </w:r>
      <w:r w:rsidR="008C4B94">
        <w:t>1, 2, 3</w:t>
      </w:r>
      <w:r w:rsidR="00EB0E6D" w:rsidRPr="00EB0E6D">
        <w:t>]</w:t>
      </w:r>
      <w:bookmarkEnd w:id="2"/>
    </w:p>
    <w:p w:rsidR="002D63B8" w:rsidRDefault="002D63B8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 основе алгоритма – последовательное применение двух основных преобразований: замены </w:t>
      </w:r>
      <w:r w:rsidRPr="00EB234B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27" type="#_x0000_t75" style="width:17.5pt;height:19pt" o:ole="">
            <v:imagedata r:id="rId13" o:title=""/>
          </v:shape>
          <o:OLEObject Type="Embed" ProgID="Equation.DSMT4" ShapeID="_x0000_i1027" DrawAspect="Content" ObjectID="_1582701667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2D63B8" w:rsidRDefault="002D63B8" w:rsidP="002D63B8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EB234B">
        <w:rPr>
          <w:rFonts w:ascii="Times New Roman" w:hAnsi="Times New Roman" w:cs="Times New Roman"/>
          <w:position w:val="-14"/>
          <w:sz w:val="28"/>
          <w:szCs w:val="28"/>
        </w:rPr>
        <w:object w:dxaOrig="2120" w:dyaOrig="480">
          <v:shape id="_x0000_i1028" type="#_x0000_t75" style="width:106pt;height:24pt" o:ole="">
            <v:imagedata r:id="rId15" o:title=""/>
          </v:shape>
          <o:OLEObject Type="Embed" ProgID="Equation.DSMT4" ShapeID="_x0000_i1028" DrawAspect="Content" ObjectID="_1582701668" r:id="rId16"/>
        </w:object>
      </w:r>
    </w:p>
    <w:p w:rsidR="002D63B8" w:rsidRDefault="002D63B8" w:rsidP="002D63B8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 перестановки</w:t>
      </w:r>
      <w:r w:rsidRPr="00EB234B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29" type="#_x0000_t75" style="width:18pt;height:19pt" o:ole="">
            <v:imagedata r:id="rId17" o:title=""/>
          </v:shape>
          <o:OLEObject Type="Embed" ProgID="Equation.DSMT4" ShapeID="_x0000_i1029" DrawAspect="Content" ObjectID="_1582701669" r:id="rId18"/>
        </w:object>
      </w:r>
    </w:p>
    <w:p w:rsidR="002D63B8" w:rsidRDefault="002D63B8" w:rsidP="002D63B8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EB234B">
        <w:rPr>
          <w:rFonts w:ascii="Times New Roman" w:hAnsi="Times New Roman" w:cs="Times New Roman"/>
          <w:position w:val="-14"/>
          <w:sz w:val="28"/>
          <w:szCs w:val="28"/>
        </w:rPr>
        <w:object w:dxaOrig="2740" w:dyaOrig="420">
          <v:shape id="_x0000_i1030" type="#_x0000_t75" style="width:137.5pt;height:21pt" o:ole="">
            <v:imagedata r:id="rId19" o:title=""/>
          </v:shape>
          <o:OLEObject Type="Embed" ProgID="Equation.DSMT4" ShapeID="_x0000_i1030" DrawAspect="Content" ObjectID="_1582701670" r:id="rId20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2D63B8" w:rsidRDefault="002D63B8" w:rsidP="002D63B8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EB234B">
        <w:rPr>
          <w:rFonts w:ascii="Times New Roman" w:hAnsi="Times New Roman" w:cs="Times New Roman"/>
          <w:position w:val="-6"/>
          <w:sz w:val="28"/>
          <w:szCs w:val="28"/>
        </w:rPr>
        <w:object w:dxaOrig="780" w:dyaOrig="300">
          <v:shape id="_x0000_i1031" type="#_x0000_t75" style="width:39pt;height:15pt" o:ole="">
            <v:imagedata r:id="rId21" o:title=""/>
          </v:shape>
          <o:OLEObject Type="Embed" ProgID="Equation.DSMT4" ShapeID="_x0000_i1031" DrawAspect="Content" ObjectID="_1582701671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- размер блока. В алгоритме, представленном на рис. 1, </w:t>
      </w:r>
      <w:r w:rsidRPr="00EB234B">
        <w:rPr>
          <w:rFonts w:ascii="Times New Roman" w:hAnsi="Times New Roman" w:cs="Times New Roman"/>
          <w:position w:val="-6"/>
          <w:sz w:val="28"/>
          <w:szCs w:val="28"/>
        </w:rPr>
        <w:object w:dxaOrig="160" w:dyaOrig="300">
          <v:shape id="_x0000_i1032" type="#_x0000_t75" style="width:8pt;height:15pt" o:ole="">
            <v:imagedata r:id="rId23" o:title=""/>
          </v:shape>
          <o:OLEObject Type="Embed" ProgID="Equation.DSMT4" ShapeID="_x0000_i1032" DrawAspect="Content" ObjectID="_1582701672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=4, </w:t>
      </w:r>
      <w:r w:rsidRPr="0067787E">
        <w:rPr>
          <w:rFonts w:ascii="Times New Roman" w:hAnsi="Times New Roman" w:cs="Times New Roman"/>
          <w:position w:val="-12"/>
          <w:sz w:val="28"/>
          <w:szCs w:val="28"/>
        </w:rPr>
        <w:object w:dxaOrig="320" w:dyaOrig="300">
          <v:shape id="_x0000_i1033" type="#_x0000_t75" style="width:15.5pt;height:14.5pt" o:ole="">
            <v:imagedata r:id="rId25" o:title=""/>
          </v:shape>
          <o:OLEObject Type="Embed" ProgID="Equation.DSMT4" ShapeID="_x0000_i1033" DrawAspect="Content" ObjectID="_1582701673" r:id="rId26"/>
        </w:object>
      </w:r>
      <w:r>
        <w:rPr>
          <w:rFonts w:ascii="Times New Roman" w:hAnsi="Times New Roman" w:cs="Times New Roman"/>
          <w:sz w:val="28"/>
          <w:szCs w:val="28"/>
        </w:rPr>
        <w:t>=4.</w:t>
      </w:r>
    </w:p>
    <w:p w:rsidR="00600C3B" w:rsidRDefault="00600C3B" w:rsidP="00600C3B">
      <w:pPr>
        <w:pStyle w:val="af3"/>
        <w:outlineLvl w:val="1"/>
        <w:rPr>
          <w:b/>
        </w:rPr>
      </w:pPr>
    </w:p>
    <w:p w:rsidR="00600C3B" w:rsidRPr="00AC6EAD" w:rsidRDefault="00600C3B" w:rsidP="00600C3B">
      <w:pPr>
        <w:pStyle w:val="af3"/>
        <w:outlineLvl w:val="1"/>
        <w:rPr>
          <w:b/>
        </w:rPr>
      </w:pPr>
      <w:bookmarkStart w:id="3" w:name="_Toc508959162"/>
      <w:r>
        <w:rPr>
          <w:b/>
        </w:rPr>
        <w:t xml:space="preserve">Замена </w:t>
      </w:r>
      <w:r w:rsidRPr="00AC6EAD">
        <w:rPr>
          <w:b/>
        </w:rPr>
        <w:t>бит в блоке</w:t>
      </w:r>
      <w:bookmarkEnd w:id="3"/>
    </w:p>
    <w:p w:rsidR="00CC7CEE" w:rsidRDefault="002D63B8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образование </w:t>
      </w:r>
      <w:r w:rsidRPr="00EB234B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34" type="#_x0000_t75" style="width:17.5pt;height:19pt" o:ole="">
            <v:imagedata r:id="rId13" o:title=""/>
          </v:shape>
          <o:OLEObject Type="Embed" ProgID="Equation.DSMT4" ShapeID="_x0000_i1034" DrawAspect="Content" ObjectID="_1582701674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можно задать в виде таблицы, где первая строка задает вход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F323E7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035" type="#_x0000_t75" style="width:10.5pt;height:10.5pt" o:ole="">
            <v:imagedata r:id="rId28" o:title=""/>
          </v:shape>
          <o:OLEObject Type="Embed" ProgID="Equation.DSMT4" ShapeID="_x0000_i1035" DrawAspect="Content" ObjectID="_1582701675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), </w:t>
      </w:r>
      <w:proofErr w:type="gramEnd"/>
      <w:r>
        <w:rPr>
          <w:rFonts w:ascii="Times New Roman" w:hAnsi="Times New Roman" w:cs="Times New Roman"/>
          <w:sz w:val="28"/>
          <w:szCs w:val="28"/>
        </w:rPr>
        <w:t>а вторая строка – выход (</w:t>
      </w:r>
      <w:r w:rsidRPr="00F323E7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36" type="#_x0000_t75" style="width:35pt;height:19pt" o:ole="">
            <v:imagedata r:id="rId30" o:title=""/>
          </v:shape>
          <o:OLEObject Type="Embed" ProgID="Equation.DSMT4" ShapeID="_x0000_i1036" DrawAspect="Content" ObjectID="_1582701676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). Табл.1 задает используемое в данном алгоритме преобразование </w:t>
      </w:r>
      <w:r w:rsidRPr="00EB234B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37" type="#_x0000_t75" style="width:17.5pt;height:19pt" o:ole="">
            <v:imagedata r:id="rId13" o:title=""/>
          </v:shape>
          <o:OLEObject Type="Embed" ProgID="Equation.DSMT4" ShapeID="_x0000_i1037" DrawAspect="Content" ObjectID="_1582701677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91014" w:rsidRPr="00072C77" w:rsidRDefault="00991014" w:rsidP="00991014">
      <w:pPr>
        <w:pStyle w:val="af3"/>
        <w:jc w:val="right"/>
      </w:pPr>
      <w:r w:rsidRPr="00EF1D04">
        <w:t xml:space="preserve">Таблица </w:t>
      </w:r>
      <w:r>
        <w:t>1 - Замена</w:t>
      </w:r>
    </w:p>
    <w:tbl>
      <w:tblPr>
        <w:tblStyle w:val="af2"/>
        <w:tblW w:w="0" w:type="auto"/>
        <w:tblLook w:val="04A0"/>
      </w:tblPr>
      <w:tblGrid>
        <w:gridCol w:w="1015"/>
        <w:gridCol w:w="574"/>
        <w:gridCol w:w="536"/>
        <w:gridCol w:w="572"/>
        <w:gridCol w:w="534"/>
        <w:gridCol w:w="534"/>
        <w:gridCol w:w="571"/>
        <w:gridCol w:w="571"/>
        <w:gridCol w:w="533"/>
        <w:gridCol w:w="533"/>
        <w:gridCol w:w="514"/>
        <w:gridCol w:w="514"/>
        <w:gridCol w:w="514"/>
        <w:gridCol w:w="514"/>
        <w:gridCol w:w="514"/>
        <w:gridCol w:w="514"/>
        <w:gridCol w:w="514"/>
      </w:tblGrid>
      <w:tr w:rsidR="00991014" w:rsidTr="00E635DA">
        <w:tc>
          <w:tcPr>
            <w:tcW w:w="524" w:type="dxa"/>
          </w:tcPr>
          <w:p w:rsidR="00991014" w:rsidRPr="00D95560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ход</w:t>
            </w:r>
          </w:p>
        </w:tc>
        <w:tc>
          <w:tcPr>
            <w:tcW w:w="602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602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600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600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600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599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599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599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599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</w:tr>
      <w:tr w:rsidR="00991014" w:rsidTr="00E635DA">
        <w:tc>
          <w:tcPr>
            <w:tcW w:w="524" w:type="dxa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ыход</w:t>
            </w:r>
          </w:p>
        </w:tc>
        <w:tc>
          <w:tcPr>
            <w:tcW w:w="602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602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600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600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600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599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599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599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599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521" w:type="dxa"/>
            <w:vAlign w:val="center"/>
          </w:tcPr>
          <w:p w:rsidR="00991014" w:rsidRDefault="00991014" w:rsidP="00E635DA">
            <w:pPr>
              <w:spacing w:line="360" w:lineRule="auto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</w:tr>
    </w:tbl>
    <w:p w:rsidR="00991014" w:rsidRDefault="00991014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CC7CEE" w:rsidRDefault="00CC7CEE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схемах, описывающих алгоритмы шифрования, </w:t>
      </w:r>
      <w:r w:rsidR="00991014">
        <w:rPr>
          <w:rFonts w:ascii="Times New Roman" w:hAnsi="Times New Roman" w:cs="Times New Roman"/>
          <w:sz w:val="28"/>
          <w:szCs w:val="28"/>
        </w:rPr>
        <w:t xml:space="preserve">преобразование </w:t>
      </w:r>
      <w:r>
        <w:rPr>
          <w:rFonts w:ascii="Times New Roman" w:hAnsi="Times New Roman" w:cs="Times New Roman"/>
          <w:sz w:val="28"/>
          <w:szCs w:val="28"/>
        </w:rPr>
        <w:t>замены принято обозначать</w:t>
      </w:r>
      <w:r w:rsidR="00991014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как показано на рис.</w:t>
      </w:r>
      <w:r w:rsidR="002F7D4D"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REF  _Ref508812902 \h \r \t </w:instrText>
      </w:r>
      <w:r w:rsidR="002F7D4D">
        <w:rPr>
          <w:rFonts w:ascii="Times New Roman" w:hAnsi="Times New Roman" w:cs="Times New Roman"/>
          <w:sz w:val="28"/>
          <w:szCs w:val="28"/>
        </w:rPr>
      </w:r>
      <w:r w:rsidR="002F7D4D">
        <w:rPr>
          <w:rFonts w:ascii="Times New Roman" w:hAnsi="Times New Roman" w:cs="Times New Roman"/>
          <w:sz w:val="28"/>
          <w:szCs w:val="28"/>
        </w:rPr>
        <w:fldChar w:fldCharType="separate"/>
      </w:r>
      <w:r w:rsidR="00EC2EE4">
        <w:rPr>
          <w:rFonts w:ascii="Times New Roman" w:hAnsi="Times New Roman" w:cs="Times New Roman"/>
          <w:sz w:val="28"/>
          <w:szCs w:val="28"/>
        </w:rPr>
        <w:t>2</w:t>
      </w:r>
      <w:r w:rsidR="002F7D4D"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C7CEE" w:rsidRDefault="00CC7CEE" w:rsidP="00CC7CEE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165917" cy="1397000"/>
            <wp:effectExtent l="19050" t="0" r="0" b="0"/>
            <wp:docPr id="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6968" cy="1398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7CEE" w:rsidRPr="00CC7CEE" w:rsidRDefault="00CC7CEE" w:rsidP="00CC7CEE">
      <w:pPr>
        <w:pStyle w:val="a1"/>
      </w:pPr>
      <w:bookmarkStart w:id="4" w:name="_Ref508812902"/>
      <w:r>
        <w:t>– Графическое обозначение замены</w:t>
      </w:r>
      <w:bookmarkEnd w:id="4"/>
    </w:p>
    <w:p w:rsidR="00CC7CEE" w:rsidRDefault="00CC7CEE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2D63B8" w:rsidRDefault="00A33B60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частности, в схеме алгоритма н</w:t>
      </w:r>
      <w:r w:rsidR="002D63B8">
        <w:rPr>
          <w:rFonts w:ascii="Times New Roman" w:hAnsi="Times New Roman" w:cs="Times New Roman"/>
          <w:sz w:val="28"/>
          <w:szCs w:val="28"/>
        </w:rPr>
        <w:t xml:space="preserve">а рис. 1 </w:t>
      </w:r>
      <w:r w:rsidR="006C4EB9">
        <w:rPr>
          <w:rFonts w:ascii="Times New Roman" w:hAnsi="Times New Roman" w:cs="Times New Roman"/>
          <w:sz w:val="28"/>
          <w:szCs w:val="28"/>
        </w:rPr>
        <w:t xml:space="preserve">операции замены обозначены именно таким образом – </w:t>
      </w:r>
      <w:r w:rsidR="002D63B8">
        <w:rPr>
          <w:rFonts w:ascii="Times New Roman" w:hAnsi="Times New Roman" w:cs="Times New Roman"/>
          <w:sz w:val="28"/>
          <w:szCs w:val="28"/>
        </w:rPr>
        <w:t xml:space="preserve">в виде </w:t>
      </w:r>
      <w:r w:rsidR="002D63B8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2D63B8" w:rsidRPr="00E82C8E">
        <w:rPr>
          <w:rFonts w:ascii="Times New Roman" w:hAnsi="Times New Roman" w:cs="Times New Roman"/>
          <w:sz w:val="28"/>
          <w:szCs w:val="28"/>
        </w:rPr>
        <w:t>-</w:t>
      </w:r>
      <w:r w:rsidR="002D63B8">
        <w:rPr>
          <w:rFonts w:ascii="Times New Roman" w:hAnsi="Times New Roman" w:cs="Times New Roman"/>
          <w:sz w:val="28"/>
          <w:szCs w:val="28"/>
        </w:rPr>
        <w:t>блоков замены.</w:t>
      </w:r>
      <w:r w:rsidR="006C4EB9">
        <w:rPr>
          <w:rFonts w:ascii="Times New Roman" w:hAnsi="Times New Roman" w:cs="Times New Roman"/>
          <w:sz w:val="28"/>
          <w:szCs w:val="28"/>
        </w:rPr>
        <w:t xml:space="preserve"> На вход блока замены поступает 4-х битовое значение, на выходе блока замены – измененное в </w:t>
      </w:r>
      <w:r w:rsidR="006C4EB9">
        <w:rPr>
          <w:rFonts w:ascii="Times New Roman" w:hAnsi="Times New Roman" w:cs="Times New Roman"/>
          <w:sz w:val="28"/>
          <w:szCs w:val="28"/>
        </w:rPr>
        <w:lastRenderedPageBreak/>
        <w:t>соответствии с табл.1 4-х битовое значение. Табл.1 можно описать в виде массива (рис.</w:t>
      </w:r>
      <w:r w:rsidR="002F7D4D">
        <w:rPr>
          <w:rFonts w:ascii="Times New Roman" w:hAnsi="Times New Roman" w:cs="Times New Roman"/>
          <w:sz w:val="28"/>
          <w:szCs w:val="28"/>
        </w:rPr>
        <w:fldChar w:fldCharType="begin"/>
      </w:r>
      <w:r w:rsidR="006C4EB9">
        <w:rPr>
          <w:rFonts w:ascii="Times New Roman" w:hAnsi="Times New Roman" w:cs="Times New Roman"/>
          <w:sz w:val="28"/>
          <w:szCs w:val="28"/>
        </w:rPr>
        <w:instrText xml:space="preserve"> REF  _Ref508814002 \h \r \t </w:instrText>
      </w:r>
      <w:r w:rsidR="002F7D4D">
        <w:rPr>
          <w:rFonts w:ascii="Times New Roman" w:hAnsi="Times New Roman" w:cs="Times New Roman"/>
          <w:sz w:val="28"/>
          <w:szCs w:val="28"/>
        </w:rPr>
      </w:r>
      <w:r w:rsidR="002F7D4D">
        <w:rPr>
          <w:rFonts w:ascii="Times New Roman" w:hAnsi="Times New Roman" w:cs="Times New Roman"/>
          <w:sz w:val="28"/>
          <w:szCs w:val="28"/>
        </w:rPr>
        <w:fldChar w:fldCharType="separate"/>
      </w:r>
      <w:r w:rsidR="00EC2EE4">
        <w:rPr>
          <w:rFonts w:ascii="Times New Roman" w:hAnsi="Times New Roman" w:cs="Times New Roman"/>
          <w:sz w:val="28"/>
          <w:szCs w:val="28"/>
        </w:rPr>
        <w:t>3</w:t>
      </w:r>
      <w:r w:rsidR="002F7D4D">
        <w:rPr>
          <w:rFonts w:ascii="Times New Roman" w:hAnsi="Times New Roman" w:cs="Times New Roman"/>
          <w:sz w:val="28"/>
          <w:szCs w:val="28"/>
        </w:rPr>
        <w:fldChar w:fldCharType="end"/>
      </w:r>
      <w:r w:rsidR="006C4EB9">
        <w:rPr>
          <w:rFonts w:ascii="Times New Roman" w:hAnsi="Times New Roman" w:cs="Times New Roman"/>
          <w:sz w:val="28"/>
          <w:szCs w:val="28"/>
        </w:rPr>
        <w:t>).</w:t>
      </w:r>
      <w:r w:rsidR="002D63B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C4EB9" w:rsidRPr="00CC7CEE" w:rsidRDefault="006C4EB9" w:rsidP="00BB62BB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755390" cy="1978744"/>
            <wp:effectExtent l="19050" t="0" r="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7471" cy="1979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7CEE" w:rsidRPr="00CC7CEE" w:rsidRDefault="006C4EB9" w:rsidP="006C4EB9">
      <w:pPr>
        <w:pStyle w:val="a1"/>
      </w:pPr>
      <w:bookmarkStart w:id="5" w:name="_Ref508814002"/>
      <w:r>
        <w:t>– Реализация блока замены</w:t>
      </w:r>
      <w:bookmarkEnd w:id="5"/>
    </w:p>
    <w:p w:rsidR="006C4EB9" w:rsidRDefault="006C4EB9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2D63B8" w:rsidRDefault="002D63B8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выполнения замены </w:t>
      </w:r>
      <w:r w:rsidRPr="00EB234B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38" type="#_x0000_t75" style="width:17.5pt;height:19pt" o:ole="">
            <v:imagedata r:id="rId13" o:title=""/>
          </v:shape>
          <o:OLEObject Type="Embed" ProgID="Equation.DSMT4" ShapeID="_x0000_i1038" DrawAspect="Content" ObjectID="_1582701678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 необходимо выполнить следующие шаги:</w:t>
      </w:r>
    </w:p>
    <w:p w:rsidR="002D63B8" w:rsidRDefault="002D63B8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Pr="00E82C8E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039" type="#_x0000_t75" style="width:17.5pt;height:15pt" o:ole="">
            <v:imagedata r:id="rId36" o:title=""/>
          </v:shape>
          <o:OLEObject Type="Embed" ProgID="Equation.DSMT4" ShapeID="_x0000_i1039" DrawAspect="Content" ObjectID="_1582701679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-битовый блок разбить на </w:t>
      </w:r>
      <w:r w:rsidRPr="00E82C8E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40" type="#_x0000_t75" style="width:14.5pt;height:12pt" o:ole="">
            <v:imagedata r:id="rId38" o:title=""/>
          </v:shape>
          <o:OLEObject Type="Embed" ProgID="Equation.DSMT4" ShapeID="_x0000_i1040" DrawAspect="Content" ObjectID="_1582701680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82C8E">
        <w:rPr>
          <w:rFonts w:ascii="Times New Roman" w:hAnsi="Times New Roman" w:cs="Times New Roman"/>
          <w:position w:val="-6"/>
          <w:sz w:val="28"/>
          <w:szCs w:val="28"/>
        </w:rPr>
        <w:object w:dxaOrig="160" w:dyaOrig="300">
          <v:shape id="_x0000_i1041" type="#_x0000_t75" style="width:8pt;height:15pt" o:ole="">
            <v:imagedata r:id="rId40" o:title=""/>
          </v:shape>
          <o:OLEObject Type="Embed" ProgID="Equation.DSMT4" ShapeID="_x0000_i1041" DrawAspect="Content" ObjectID="_1582701681" r:id="rId41"/>
        </w:objec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битовых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дблок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Такое разбиение для </w:t>
      </w:r>
      <w:r w:rsidRPr="00E82C8E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042" type="#_x0000_t75" style="width:17.5pt;height:15pt" o:ole="">
            <v:imagedata r:id="rId36" o:title=""/>
          </v:shape>
          <o:OLEObject Type="Embed" ProgID="Equation.DSMT4" ShapeID="_x0000_i1042" DrawAspect="Content" ObjectID="_1582701682" r:id="rId42"/>
        </w:objec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битового блока </w:t>
      </w:r>
      <w:r w:rsidRPr="00CA428D">
        <w:rPr>
          <w:rFonts w:ascii="Times New Roman" w:hAnsi="Times New Roman" w:cs="Times New Roman"/>
          <w:position w:val="-12"/>
          <w:sz w:val="28"/>
          <w:szCs w:val="28"/>
        </w:rPr>
        <w:object w:dxaOrig="1600" w:dyaOrig="380">
          <v:shape id="_x0000_i1043" type="#_x0000_t75" style="width:80pt;height:19pt" o:ole="">
            <v:imagedata r:id="rId43" o:title=""/>
          </v:shape>
          <o:OLEObject Type="Embed" ProgID="Equation.DSMT4" ShapeID="_x0000_i1043" DrawAspect="Content" ObjectID="_1582701683" r:id="rId44"/>
        </w:object>
      </w:r>
      <w:r>
        <w:rPr>
          <w:rFonts w:ascii="Times New Roman" w:hAnsi="Times New Roman" w:cs="Times New Roman"/>
          <w:sz w:val="28"/>
          <w:szCs w:val="28"/>
        </w:rPr>
        <w:t>можно записать таким образом</w:t>
      </w:r>
    </w:p>
    <w:p w:rsidR="002D63B8" w:rsidRDefault="002D63B8" w:rsidP="002D63B8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CA428D">
        <w:rPr>
          <w:rFonts w:ascii="Times New Roman" w:hAnsi="Times New Roman" w:cs="Times New Roman"/>
          <w:position w:val="-16"/>
          <w:sz w:val="28"/>
          <w:szCs w:val="28"/>
        </w:rPr>
        <w:object w:dxaOrig="1820" w:dyaOrig="420">
          <v:shape id="_x0000_i1044" type="#_x0000_t75" style="width:90.5pt;height:21pt" o:ole="">
            <v:imagedata r:id="rId45" o:title=""/>
          </v:shape>
          <o:OLEObject Type="Embed" ProgID="Equation.DSMT4" ShapeID="_x0000_i1044" DrawAspect="Content" ObjectID="_1582701684" r:id="rId46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2D63B8" w:rsidRDefault="002D63B8" w:rsidP="002D63B8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CA428D">
        <w:rPr>
          <w:rFonts w:ascii="Times New Roman" w:hAnsi="Times New Roman" w:cs="Times New Roman"/>
          <w:position w:val="-18"/>
          <w:sz w:val="28"/>
          <w:szCs w:val="28"/>
        </w:rPr>
        <w:object w:dxaOrig="3500" w:dyaOrig="499">
          <v:shape id="_x0000_i1045" type="#_x0000_t75" style="width:175.5pt;height:25pt" o:ole="">
            <v:imagedata r:id="rId47" o:title=""/>
          </v:shape>
          <o:OLEObject Type="Embed" ProgID="Equation.DSMT4" ShapeID="_x0000_i1045" DrawAspect="Content" ObjectID="_1582701685" r:id="rId48"/>
        </w:object>
      </w:r>
    </w:p>
    <w:p w:rsidR="002D63B8" w:rsidRDefault="002D63B8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Применить преобразование </w:t>
      </w:r>
      <w:r w:rsidRPr="007446DF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46" type="#_x0000_t75" style="width:17.5pt;height:19pt" o:ole="">
            <v:imagedata r:id="rId49" o:title=""/>
          </v:shape>
          <o:OLEObject Type="Embed" ProgID="Equation.DSMT4" ShapeID="_x0000_i1046" DrawAspect="Content" ObjectID="_1582701686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над каждым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дблоком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2D63B8" w:rsidRDefault="002D63B8" w:rsidP="002D63B8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7446DF">
        <w:rPr>
          <w:rFonts w:ascii="Times New Roman" w:hAnsi="Times New Roman" w:cs="Times New Roman"/>
          <w:position w:val="-16"/>
          <w:sz w:val="28"/>
          <w:szCs w:val="28"/>
        </w:rPr>
        <w:object w:dxaOrig="2659" w:dyaOrig="420">
          <v:shape id="_x0000_i1047" type="#_x0000_t75" style="width:132.5pt;height:21pt" o:ole="">
            <v:imagedata r:id="rId51" o:title=""/>
          </v:shape>
          <o:OLEObject Type="Embed" ProgID="Equation.DSMT4" ShapeID="_x0000_i1047" DrawAspect="Content" ObjectID="_1582701687" r:id="rId52"/>
        </w:object>
      </w:r>
    </w:p>
    <w:p w:rsidR="002D63B8" w:rsidRDefault="002D63B8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Объедини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дбло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один </w:t>
      </w:r>
      <w:r w:rsidRPr="007446DF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048" type="#_x0000_t75" style="width:17.5pt;height:15pt" o:ole="">
            <v:imagedata r:id="rId53" o:title=""/>
          </v:shape>
          <o:OLEObject Type="Embed" ProgID="Equation.DSMT4" ShapeID="_x0000_i1048" DrawAspect="Content" ObjectID="_1582701688" r:id="rId54"/>
        </w:objec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битовый вход</w:t>
      </w:r>
    </w:p>
    <w:p w:rsidR="002D63B8" w:rsidRDefault="002D63B8" w:rsidP="002D63B8">
      <w:pPr>
        <w:spacing w:after="0" w:line="36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CA428D">
        <w:rPr>
          <w:rFonts w:ascii="Times New Roman" w:hAnsi="Times New Roman" w:cs="Times New Roman"/>
          <w:position w:val="-16"/>
          <w:sz w:val="28"/>
          <w:szCs w:val="28"/>
        </w:rPr>
        <w:object w:dxaOrig="1760" w:dyaOrig="420">
          <v:shape id="_x0000_i1049" type="#_x0000_t75" style="width:87.5pt;height:21pt" o:ole="">
            <v:imagedata r:id="rId55" o:title=""/>
          </v:shape>
          <o:OLEObject Type="Embed" ProgID="Equation.DSMT4" ShapeID="_x0000_i1049" DrawAspect="Content" ObjectID="_1582701689" r:id="rId5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B4593" w:rsidRDefault="000B4593" w:rsidP="000B4593">
      <w:pPr>
        <w:pStyle w:val="af3"/>
      </w:pPr>
      <w:r>
        <w:t>Пример выполнения замены для 16-битового блока приведен на рис.</w:t>
      </w:r>
      <w:r w:rsidR="002F7D4D">
        <w:fldChar w:fldCharType="begin"/>
      </w:r>
      <w:r>
        <w:instrText xml:space="preserve"> REF  _Ref500059157 \h \r \t </w:instrText>
      </w:r>
      <w:r w:rsidR="002F7D4D">
        <w:fldChar w:fldCharType="separate"/>
      </w:r>
      <w:r w:rsidR="00EC2EE4">
        <w:t>4</w:t>
      </w:r>
      <w:r w:rsidR="002F7D4D">
        <w:fldChar w:fldCharType="end"/>
      </w:r>
      <w:r>
        <w:t>.</w:t>
      </w:r>
    </w:p>
    <w:p w:rsidR="006B7DA1" w:rsidRDefault="006B7DA1" w:rsidP="000B4593">
      <w:pPr>
        <w:pStyle w:val="af3"/>
      </w:pPr>
    </w:p>
    <w:p w:rsidR="006B7DA1" w:rsidRDefault="006B7DA1" w:rsidP="000B4593">
      <w:pPr>
        <w:pStyle w:val="af3"/>
      </w:pPr>
    </w:p>
    <w:p w:rsidR="006B7DA1" w:rsidRDefault="006B7DA1" w:rsidP="000B4593">
      <w:pPr>
        <w:pStyle w:val="af3"/>
      </w:pPr>
    </w:p>
    <w:p w:rsidR="006B7DA1" w:rsidRDefault="006B7DA1" w:rsidP="000B4593">
      <w:pPr>
        <w:pStyle w:val="af3"/>
      </w:pPr>
    </w:p>
    <w:p w:rsidR="006B7DA1" w:rsidRDefault="006B7DA1" w:rsidP="000B4593">
      <w:pPr>
        <w:pStyle w:val="af3"/>
      </w:pPr>
    </w:p>
    <w:p w:rsidR="006B7DA1" w:rsidRDefault="006B7DA1" w:rsidP="000B4593">
      <w:pPr>
        <w:pStyle w:val="af3"/>
      </w:pPr>
    </w:p>
    <w:tbl>
      <w:tblPr>
        <w:tblStyle w:val="af2"/>
        <w:tblW w:w="0" w:type="auto"/>
        <w:tblInd w:w="675" w:type="dxa"/>
        <w:shd w:val="clear" w:color="auto" w:fill="F2F2F2" w:themeFill="background1" w:themeFillShade="F2"/>
        <w:tblLook w:val="04A0"/>
      </w:tblPr>
      <w:tblGrid>
        <w:gridCol w:w="8222"/>
      </w:tblGrid>
      <w:tr w:rsidR="002D63B8" w:rsidTr="006B7DA1">
        <w:tc>
          <w:tcPr>
            <w:tcW w:w="8222" w:type="dxa"/>
            <w:shd w:val="clear" w:color="auto" w:fill="F2F2F2" w:themeFill="background1" w:themeFillShade="F2"/>
          </w:tcPr>
          <w:p w:rsidR="000B4593" w:rsidRDefault="000B4593" w:rsidP="000B4593">
            <w:pPr>
              <w:spacing w:after="0" w:line="240" w:lineRule="auto"/>
              <w:ind w:firstLine="709"/>
              <w:contextualSpacing/>
              <w:jc w:val="both"/>
              <w:rPr>
                <w:sz w:val="28"/>
                <w:szCs w:val="28"/>
              </w:rPr>
            </w:pPr>
          </w:p>
          <w:p w:rsidR="002D63B8" w:rsidRDefault="002D63B8" w:rsidP="000B4593">
            <w:pPr>
              <w:spacing w:after="0" w:line="240" w:lineRule="auto"/>
              <w:contextualSpacing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уть </w:t>
            </w:r>
            <w:r w:rsidR="008C4B94" w:rsidRPr="002B2911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1320" w:dyaOrig="360">
                <v:shape id="_x0000_i1424" type="#_x0000_t75" style="width:65.5pt;height:18pt" o:ole="">
                  <v:imagedata r:id="rId57" o:title=""/>
                </v:shape>
                <o:OLEObject Type="Embed" ProgID="Equation.DSMT4" ShapeID="_x0000_i1424" DrawAspect="Content" ObjectID="_1582701690" r:id="rId58"/>
              </w:object>
            </w:r>
            <w:r>
              <w:rPr>
                <w:sz w:val="28"/>
                <w:szCs w:val="28"/>
              </w:rPr>
              <w:t xml:space="preserve">. Тогда 16-ти битовый блок </w:t>
            </w:r>
            <w:r w:rsidRPr="00CA428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1579" w:dyaOrig="380">
                <v:shape id="_x0000_i1051" type="#_x0000_t75" style="width:78.5pt;height:19pt" o:ole="">
                  <v:imagedata r:id="rId59" o:title=""/>
                </v:shape>
                <o:OLEObject Type="Embed" ProgID="Equation.DSMT4" ShapeID="_x0000_i1051" DrawAspect="Content" ObjectID="_1582701691" r:id="rId60"/>
              </w:object>
            </w:r>
            <w:r>
              <w:rPr>
                <w:sz w:val="28"/>
                <w:szCs w:val="28"/>
              </w:rPr>
              <w:t xml:space="preserve"> разбивается на 4 </w:t>
            </w:r>
            <w:proofErr w:type="spellStart"/>
            <w:r>
              <w:rPr>
                <w:sz w:val="28"/>
                <w:szCs w:val="28"/>
              </w:rPr>
              <w:t>подблока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r w:rsidRPr="00CA428D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780" w:dyaOrig="420">
                <v:shape id="_x0000_i1052" type="#_x0000_t75" style="width:89.5pt;height:21pt" o:ole="">
                  <v:imagedata r:id="rId61" o:title=""/>
                </v:shape>
                <o:OLEObject Type="Embed" ProgID="Equation.DSMT4" ShapeID="_x0000_i1052" DrawAspect="Content" ObjectID="_1582701692" r:id="rId62"/>
              </w:object>
            </w:r>
            <w:r>
              <w:rPr>
                <w:sz w:val="28"/>
                <w:szCs w:val="28"/>
              </w:rPr>
              <w:t xml:space="preserve">, где </w:t>
            </w:r>
          </w:p>
          <w:p w:rsidR="002D63B8" w:rsidRDefault="002D63B8" w:rsidP="000B4593">
            <w:pPr>
              <w:spacing w:after="0" w:line="240" w:lineRule="auto"/>
              <w:contextualSpacing/>
              <w:rPr>
                <w:sz w:val="28"/>
                <w:szCs w:val="28"/>
              </w:rPr>
            </w:pPr>
            <w:r w:rsidRPr="002B2911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740" w:dyaOrig="440">
                <v:shape id="_x0000_i1053" type="#_x0000_t75" style="width:87pt;height:22pt" o:ole="">
                  <v:imagedata r:id="rId63" o:title=""/>
                </v:shape>
                <o:OLEObject Type="Embed" ProgID="Equation.DSMT4" ShapeID="_x0000_i1053" DrawAspect="Content" ObjectID="_1582701693" r:id="rId64"/>
              </w:object>
            </w:r>
            <w:r>
              <w:rPr>
                <w:sz w:val="28"/>
                <w:szCs w:val="28"/>
              </w:rPr>
              <w:t>,</w:t>
            </w:r>
          </w:p>
          <w:p w:rsidR="002D63B8" w:rsidRDefault="002D63B8" w:rsidP="000B4593">
            <w:pPr>
              <w:spacing w:after="0" w:line="240" w:lineRule="auto"/>
              <w:contextualSpacing/>
              <w:rPr>
                <w:sz w:val="28"/>
                <w:szCs w:val="28"/>
              </w:rPr>
            </w:pPr>
            <w:r w:rsidRPr="002B2911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780" w:dyaOrig="440">
                <v:shape id="_x0000_i1054" type="#_x0000_t75" style="width:89.5pt;height:22pt" o:ole="">
                  <v:imagedata r:id="rId65" o:title=""/>
                </v:shape>
                <o:OLEObject Type="Embed" ProgID="Equation.DSMT4" ShapeID="_x0000_i1054" DrawAspect="Content" ObjectID="_1582701694" r:id="rId66"/>
              </w:object>
            </w:r>
            <w:r>
              <w:rPr>
                <w:sz w:val="28"/>
                <w:szCs w:val="28"/>
              </w:rPr>
              <w:t>,</w:t>
            </w:r>
          </w:p>
          <w:p w:rsidR="002D63B8" w:rsidRDefault="002D63B8" w:rsidP="000B4593">
            <w:pPr>
              <w:spacing w:after="0" w:line="240" w:lineRule="auto"/>
              <w:contextualSpacing/>
              <w:rPr>
                <w:sz w:val="28"/>
                <w:szCs w:val="28"/>
              </w:rPr>
            </w:pPr>
            <w:r w:rsidRPr="002B2911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860" w:dyaOrig="440">
                <v:shape id="_x0000_i1055" type="#_x0000_t75" style="width:93pt;height:22pt" o:ole="">
                  <v:imagedata r:id="rId67" o:title=""/>
                </v:shape>
                <o:OLEObject Type="Embed" ProgID="Equation.DSMT4" ShapeID="_x0000_i1055" DrawAspect="Content" ObjectID="_1582701695" r:id="rId68"/>
              </w:object>
            </w:r>
            <w:r>
              <w:rPr>
                <w:sz w:val="28"/>
                <w:szCs w:val="28"/>
              </w:rPr>
              <w:t>,</w:t>
            </w:r>
          </w:p>
          <w:p w:rsidR="002D63B8" w:rsidRPr="00E82C8E" w:rsidRDefault="002D63B8" w:rsidP="000B4593">
            <w:pPr>
              <w:spacing w:after="0" w:line="240" w:lineRule="auto"/>
              <w:contextualSpacing/>
              <w:rPr>
                <w:sz w:val="28"/>
                <w:szCs w:val="28"/>
              </w:rPr>
            </w:pPr>
            <w:r w:rsidRPr="002B2911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920" w:dyaOrig="440">
                <v:shape id="_x0000_i1056" type="#_x0000_t75" style="width:96pt;height:22pt" o:ole="">
                  <v:imagedata r:id="rId69" o:title=""/>
                </v:shape>
                <o:OLEObject Type="Embed" ProgID="Equation.DSMT4" ShapeID="_x0000_i1056" DrawAspect="Content" ObjectID="_1582701696" r:id="rId70"/>
              </w:object>
            </w:r>
            <w:r>
              <w:rPr>
                <w:sz w:val="28"/>
                <w:szCs w:val="28"/>
              </w:rPr>
              <w:t>.</w:t>
            </w:r>
          </w:p>
          <w:p w:rsidR="002D63B8" w:rsidRDefault="002D63B8" w:rsidP="000B4593">
            <w:pPr>
              <w:spacing w:after="0" w:line="240" w:lineRule="auto"/>
              <w:contextualSpacing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Для блока </w:t>
            </w:r>
            <w:r w:rsidR="007D2415" w:rsidRPr="00CA428D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3860" w:dyaOrig="360">
                <v:shape id="_x0000_i1057" type="#_x0000_t75" style="width:192.5pt;height:18pt" o:ole="">
                  <v:imagedata r:id="rId71" o:title=""/>
                </v:shape>
                <o:OLEObject Type="Embed" ProgID="Equation.DSMT4" ShapeID="_x0000_i1057" DrawAspect="Content" ObjectID="_1582701697" r:id="rId72"/>
              </w:object>
            </w:r>
            <w:r>
              <w:rPr>
                <w:sz w:val="28"/>
                <w:szCs w:val="28"/>
              </w:rPr>
              <w:t xml:space="preserve"> получим 4 </w:t>
            </w:r>
            <w:proofErr w:type="spellStart"/>
            <w:r>
              <w:rPr>
                <w:sz w:val="28"/>
                <w:szCs w:val="28"/>
              </w:rPr>
              <w:t>подблока</w:t>
            </w:r>
            <w:proofErr w:type="spellEnd"/>
            <w:r>
              <w:rPr>
                <w:sz w:val="28"/>
                <w:szCs w:val="28"/>
              </w:rPr>
              <w:t>:</w:t>
            </w:r>
          </w:p>
          <w:p w:rsidR="002D63B8" w:rsidRDefault="002D63B8" w:rsidP="000B4593">
            <w:pPr>
              <w:spacing w:after="0" w:line="240" w:lineRule="auto"/>
              <w:ind w:firstLine="709"/>
              <w:contextualSpacing/>
              <w:rPr>
                <w:sz w:val="28"/>
                <w:szCs w:val="28"/>
              </w:rPr>
            </w:pPr>
            <w:r w:rsidRPr="002B2911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640" w:dyaOrig="440">
                <v:shape id="_x0000_i1058" type="#_x0000_t75" style="width:82.5pt;height:22pt" o:ole="">
                  <v:imagedata r:id="rId73" o:title=""/>
                </v:shape>
                <o:OLEObject Type="Embed" ProgID="Equation.DSMT4" ShapeID="_x0000_i1058" DrawAspect="Content" ObjectID="_1582701698" r:id="rId74"/>
              </w:object>
            </w:r>
            <w:r>
              <w:rPr>
                <w:sz w:val="28"/>
                <w:szCs w:val="28"/>
              </w:rPr>
              <w:t>.</w:t>
            </w:r>
          </w:p>
          <w:p w:rsidR="002D63B8" w:rsidRDefault="002D63B8" w:rsidP="000B4593">
            <w:pPr>
              <w:spacing w:after="0" w:line="240" w:lineRule="auto"/>
              <w:ind w:firstLine="709"/>
              <w:contextualSpacing/>
              <w:rPr>
                <w:sz w:val="28"/>
                <w:szCs w:val="28"/>
              </w:rPr>
            </w:pPr>
            <w:r w:rsidRPr="002B2911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660" w:dyaOrig="440">
                <v:shape id="_x0000_i1059" type="#_x0000_t75" style="width:82.5pt;height:22pt" o:ole="">
                  <v:imagedata r:id="rId75" o:title=""/>
                </v:shape>
                <o:OLEObject Type="Embed" ProgID="Equation.DSMT4" ShapeID="_x0000_i1059" DrawAspect="Content" ObjectID="_1582701699" r:id="rId76"/>
              </w:object>
            </w:r>
            <w:r>
              <w:rPr>
                <w:sz w:val="28"/>
                <w:szCs w:val="28"/>
              </w:rPr>
              <w:t>,</w:t>
            </w:r>
          </w:p>
          <w:p w:rsidR="002D63B8" w:rsidRDefault="002D63B8" w:rsidP="000B4593">
            <w:pPr>
              <w:spacing w:after="0" w:line="240" w:lineRule="auto"/>
              <w:ind w:firstLine="709"/>
              <w:contextualSpacing/>
              <w:rPr>
                <w:sz w:val="28"/>
                <w:szCs w:val="28"/>
              </w:rPr>
            </w:pPr>
            <w:r w:rsidRPr="002B2911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600" w:dyaOrig="440">
                <v:shape id="_x0000_i1060" type="#_x0000_t75" style="width:80pt;height:22pt" o:ole="">
                  <v:imagedata r:id="rId77" o:title=""/>
                </v:shape>
                <o:OLEObject Type="Embed" ProgID="Equation.DSMT4" ShapeID="_x0000_i1060" DrawAspect="Content" ObjectID="_1582701700" r:id="rId78"/>
              </w:object>
            </w:r>
            <w:r>
              <w:rPr>
                <w:sz w:val="28"/>
                <w:szCs w:val="28"/>
              </w:rPr>
              <w:t>,</w:t>
            </w:r>
          </w:p>
          <w:p w:rsidR="002D63B8" w:rsidRDefault="002D63B8" w:rsidP="000B4593">
            <w:pPr>
              <w:spacing w:after="0" w:line="240" w:lineRule="auto"/>
              <w:ind w:firstLine="709"/>
              <w:contextualSpacing/>
              <w:rPr>
                <w:sz w:val="28"/>
                <w:szCs w:val="28"/>
              </w:rPr>
            </w:pPr>
            <w:r w:rsidRPr="002B2911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700" w:dyaOrig="440">
                <v:shape id="_x0000_i1061" type="#_x0000_t75" style="width:84.5pt;height:22pt" o:ole="">
                  <v:imagedata r:id="rId79" o:title=""/>
                </v:shape>
                <o:OLEObject Type="Embed" ProgID="Equation.DSMT4" ShapeID="_x0000_i1061" DrawAspect="Content" ObjectID="_1582701701" r:id="rId80"/>
              </w:object>
            </w:r>
            <w:r>
              <w:rPr>
                <w:sz w:val="28"/>
                <w:szCs w:val="28"/>
              </w:rPr>
              <w:t>.</w:t>
            </w:r>
          </w:p>
          <w:p w:rsidR="002D63B8" w:rsidRDefault="002D63B8" w:rsidP="000B4593">
            <w:pPr>
              <w:spacing w:after="0" w:line="240" w:lineRule="auto"/>
              <w:contextualSpacing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осле применения преобразования </w:t>
            </w:r>
            <w:r w:rsidRPr="007446DF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340" w:dyaOrig="380">
                <v:shape id="_x0000_i1062" type="#_x0000_t75" style="width:17.5pt;height:19pt" o:ole="">
                  <v:imagedata r:id="rId49" o:title=""/>
                </v:shape>
                <o:OLEObject Type="Embed" ProgID="Equation.DSMT4" ShapeID="_x0000_i1062" DrawAspect="Content" ObjectID="_1582701702" r:id="rId81"/>
              </w:object>
            </w:r>
            <w:r>
              <w:rPr>
                <w:sz w:val="28"/>
                <w:szCs w:val="28"/>
              </w:rPr>
              <w:t xml:space="preserve"> (табл.1) над каждым из </w:t>
            </w:r>
            <w:proofErr w:type="spellStart"/>
            <w:r>
              <w:rPr>
                <w:sz w:val="28"/>
                <w:szCs w:val="28"/>
              </w:rPr>
              <w:t>подблоков</w:t>
            </w:r>
            <w:proofErr w:type="spellEnd"/>
            <w:r>
              <w:rPr>
                <w:sz w:val="28"/>
                <w:szCs w:val="28"/>
              </w:rPr>
              <w:t xml:space="preserve"> получим</w:t>
            </w:r>
          </w:p>
          <w:p w:rsidR="002D63B8" w:rsidRDefault="002D63B8" w:rsidP="000B4593">
            <w:pPr>
              <w:spacing w:after="0" w:line="240" w:lineRule="auto"/>
              <w:ind w:firstLine="709"/>
              <w:contextualSpacing/>
              <w:rPr>
                <w:sz w:val="28"/>
                <w:szCs w:val="28"/>
              </w:rPr>
            </w:pPr>
            <w:r w:rsidRPr="002B2911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560" w:dyaOrig="440">
                <v:shape id="_x0000_i1063" type="#_x0000_t75" style="width:78pt;height:22pt" o:ole="">
                  <v:imagedata r:id="rId82" o:title=""/>
                </v:shape>
                <o:OLEObject Type="Embed" ProgID="Equation.DSMT4" ShapeID="_x0000_i1063" DrawAspect="Content" ObjectID="_1582701703" r:id="rId83"/>
              </w:object>
            </w:r>
            <w:r>
              <w:rPr>
                <w:sz w:val="28"/>
                <w:szCs w:val="28"/>
              </w:rPr>
              <w:t>,</w:t>
            </w:r>
          </w:p>
          <w:p w:rsidR="002D63B8" w:rsidRDefault="002D63B8" w:rsidP="000B4593">
            <w:pPr>
              <w:spacing w:after="0" w:line="240" w:lineRule="auto"/>
              <w:ind w:firstLine="709"/>
              <w:contextualSpacing/>
              <w:rPr>
                <w:sz w:val="28"/>
                <w:szCs w:val="28"/>
              </w:rPr>
            </w:pPr>
            <w:r w:rsidRPr="002B2911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640" w:dyaOrig="440">
                <v:shape id="_x0000_i1064" type="#_x0000_t75" style="width:82.5pt;height:22pt" o:ole="">
                  <v:imagedata r:id="rId84" o:title=""/>
                </v:shape>
                <o:OLEObject Type="Embed" ProgID="Equation.DSMT4" ShapeID="_x0000_i1064" DrawAspect="Content" ObjectID="_1582701704" r:id="rId85"/>
              </w:object>
            </w:r>
            <w:r>
              <w:rPr>
                <w:sz w:val="28"/>
                <w:szCs w:val="28"/>
              </w:rPr>
              <w:t>,</w:t>
            </w:r>
          </w:p>
          <w:p w:rsidR="002D63B8" w:rsidRDefault="002D63B8" w:rsidP="000B4593">
            <w:pPr>
              <w:spacing w:after="0" w:line="240" w:lineRule="auto"/>
              <w:ind w:firstLine="709"/>
              <w:contextualSpacing/>
              <w:rPr>
                <w:sz w:val="28"/>
                <w:szCs w:val="28"/>
              </w:rPr>
            </w:pPr>
            <w:r w:rsidRPr="002B2911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680" w:dyaOrig="440">
                <v:shape id="_x0000_i1065" type="#_x0000_t75" style="width:84pt;height:22pt" o:ole="">
                  <v:imagedata r:id="rId86" o:title=""/>
                </v:shape>
                <o:OLEObject Type="Embed" ProgID="Equation.DSMT4" ShapeID="_x0000_i1065" DrawAspect="Content" ObjectID="_1582701705" r:id="rId87"/>
              </w:object>
            </w:r>
            <w:r>
              <w:rPr>
                <w:sz w:val="28"/>
                <w:szCs w:val="28"/>
              </w:rPr>
              <w:t>,</w:t>
            </w:r>
          </w:p>
          <w:p w:rsidR="002D63B8" w:rsidRDefault="002D63B8" w:rsidP="000B4593">
            <w:pPr>
              <w:spacing w:after="0" w:line="240" w:lineRule="auto"/>
              <w:ind w:firstLine="709"/>
              <w:contextualSpacing/>
              <w:rPr>
                <w:sz w:val="28"/>
                <w:szCs w:val="28"/>
              </w:rPr>
            </w:pPr>
            <w:r w:rsidRPr="002B2911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1600" w:dyaOrig="440">
                <v:shape id="_x0000_i1066" type="#_x0000_t75" style="width:80pt;height:22pt" o:ole="">
                  <v:imagedata r:id="rId88" o:title=""/>
                </v:shape>
                <o:OLEObject Type="Embed" ProgID="Equation.DSMT4" ShapeID="_x0000_i1066" DrawAspect="Content" ObjectID="_1582701706" r:id="rId89"/>
              </w:object>
            </w:r>
            <w:r>
              <w:rPr>
                <w:sz w:val="28"/>
                <w:szCs w:val="28"/>
              </w:rPr>
              <w:t>.</w:t>
            </w:r>
          </w:p>
          <w:p w:rsidR="002D63B8" w:rsidRDefault="002D63B8" w:rsidP="000B4593">
            <w:pPr>
              <w:spacing w:after="0" w:line="240" w:lineRule="auto"/>
              <w:contextualSpacing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Таким образом, результатом применения преобразования замены </w:t>
            </w:r>
            <w:r w:rsidRPr="00F22619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340" w:dyaOrig="380">
                <v:shape id="_x0000_i1067" type="#_x0000_t75" style="width:17.5pt;height:19pt" o:ole="">
                  <v:imagedata r:id="rId90" o:title=""/>
                </v:shape>
                <o:OLEObject Type="Embed" ProgID="Equation.DSMT4" ShapeID="_x0000_i1067" DrawAspect="Content" ObjectID="_1582701707" r:id="rId91"/>
              </w:object>
            </w:r>
            <w:r>
              <w:rPr>
                <w:sz w:val="28"/>
                <w:szCs w:val="28"/>
              </w:rPr>
              <w:t xml:space="preserve">над блоком </w:t>
            </w:r>
            <w:r w:rsidRPr="00F22619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eastAsia="en-US"/>
              </w:rPr>
              <w:object w:dxaOrig="220" w:dyaOrig="240">
                <v:shape id="_x0000_i1068" type="#_x0000_t75" style="width:10.5pt;height:12pt" o:ole="">
                  <v:imagedata r:id="rId92" o:title=""/>
                </v:shape>
                <o:OLEObject Type="Embed" ProgID="Equation.DSMT4" ShapeID="_x0000_i1068" DrawAspect="Content" ObjectID="_1582701708" r:id="rId93"/>
              </w:object>
            </w:r>
            <w:r>
              <w:rPr>
                <w:sz w:val="28"/>
                <w:szCs w:val="28"/>
              </w:rPr>
              <w:t xml:space="preserve">будет блок </w:t>
            </w:r>
            <w:r w:rsidRPr="00F22619">
              <w:rPr>
                <w:rFonts w:asciiTheme="minorHAnsi" w:eastAsiaTheme="minorHAnsi" w:hAnsiTheme="minorHAnsi" w:cstheme="minorBidi"/>
                <w:position w:val="-14"/>
                <w:sz w:val="28"/>
                <w:szCs w:val="28"/>
                <w:lang w:eastAsia="en-US"/>
              </w:rPr>
              <w:object w:dxaOrig="3820" w:dyaOrig="420">
                <v:shape id="_x0000_i1069" type="#_x0000_t75" style="width:190.5pt;height:21pt" o:ole="">
                  <v:imagedata r:id="rId94" o:title=""/>
                </v:shape>
                <o:OLEObject Type="Embed" ProgID="Equation.DSMT4" ShapeID="_x0000_i1069" DrawAspect="Content" ObjectID="_1582701709" r:id="rId95"/>
              </w:object>
            </w:r>
            <w:r>
              <w:rPr>
                <w:sz w:val="28"/>
                <w:szCs w:val="28"/>
              </w:rPr>
              <w:t>.</w:t>
            </w:r>
          </w:p>
          <w:p w:rsidR="000B4593" w:rsidRDefault="000B4593" w:rsidP="000B4593">
            <w:pPr>
              <w:spacing w:after="0" w:line="240" w:lineRule="auto"/>
              <w:ind w:firstLine="709"/>
              <w:contextualSpacing/>
              <w:jc w:val="both"/>
              <w:rPr>
                <w:sz w:val="28"/>
                <w:szCs w:val="28"/>
              </w:rPr>
            </w:pPr>
          </w:p>
        </w:tc>
      </w:tr>
    </w:tbl>
    <w:p w:rsidR="000B4593" w:rsidRDefault="000B4593" w:rsidP="000B4593">
      <w:pPr>
        <w:pStyle w:val="a1"/>
        <w:numPr>
          <w:ilvl w:val="0"/>
          <w:numId w:val="0"/>
        </w:numPr>
      </w:pPr>
    </w:p>
    <w:p w:rsidR="000B4593" w:rsidRDefault="000B4593" w:rsidP="000B4593">
      <w:pPr>
        <w:pStyle w:val="a1"/>
      </w:pPr>
      <w:bookmarkStart w:id="6" w:name="_Ref500059157"/>
      <w:r>
        <w:t>– Пример выполнения операции замены</w:t>
      </w:r>
      <w:bookmarkEnd w:id="6"/>
    </w:p>
    <w:p w:rsidR="000B4593" w:rsidRDefault="000B4593" w:rsidP="000B4593">
      <w:pPr>
        <w:pStyle w:val="a1"/>
        <w:numPr>
          <w:ilvl w:val="0"/>
          <w:numId w:val="0"/>
        </w:numPr>
        <w:jc w:val="left"/>
      </w:pPr>
    </w:p>
    <w:p w:rsidR="008159A8" w:rsidRDefault="008159A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b/>
        </w:rPr>
        <w:br w:type="page"/>
      </w:r>
    </w:p>
    <w:p w:rsidR="000B4593" w:rsidRPr="00AC6EAD" w:rsidRDefault="00AC6EAD" w:rsidP="00AC6EAD">
      <w:pPr>
        <w:pStyle w:val="af3"/>
        <w:outlineLvl w:val="1"/>
        <w:rPr>
          <w:b/>
        </w:rPr>
      </w:pPr>
      <w:bookmarkStart w:id="7" w:name="_Toc508959163"/>
      <w:r w:rsidRPr="00AC6EAD">
        <w:rPr>
          <w:b/>
        </w:rPr>
        <w:lastRenderedPageBreak/>
        <w:t>Перестановка бит в блоке</w:t>
      </w:r>
      <w:bookmarkEnd w:id="7"/>
    </w:p>
    <w:p w:rsidR="006B7DA1" w:rsidRDefault="006B7DA1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2D63B8" w:rsidRDefault="002D63B8" w:rsidP="002D63B8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образование </w:t>
      </w:r>
      <w:r w:rsidRPr="00EB234B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70" type="#_x0000_t75" style="width:18pt;height:19pt" o:ole="">
            <v:imagedata r:id="rId96" o:title=""/>
          </v:shape>
          <o:OLEObject Type="Embed" ProgID="Equation.DSMT4" ShapeID="_x0000_i1070" DrawAspect="Content" ObjectID="_1582701710" r:id="rId97"/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задает перестановку бит внутри блока. Данное преобразование удобно задать в виде таблицы, в которой в первой строке (вход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A92C1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аданы порядковые номера</w:t>
      </w:r>
      <w:r w:rsidRPr="00A92C1D">
        <w:rPr>
          <w:rFonts w:ascii="Times New Roman" w:hAnsi="Times New Roman" w:cs="Times New Roman"/>
          <w:sz w:val="28"/>
          <w:szCs w:val="28"/>
        </w:rPr>
        <w:t xml:space="preserve"> </w:t>
      </w:r>
      <w:r w:rsidRPr="00A92C1D">
        <w:rPr>
          <w:rFonts w:ascii="Times New Roman" w:hAnsi="Times New Roman" w:cs="Times New Roman"/>
          <w:position w:val="-6"/>
          <w:sz w:val="28"/>
          <w:szCs w:val="28"/>
        </w:rPr>
        <w:object w:dxaOrig="160" w:dyaOrig="279">
          <v:shape id="_x0000_i1071" type="#_x0000_t75" style="width:8pt;height:14.5pt" o:ole="">
            <v:imagedata r:id="rId98" o:title=""/>
          </v:shape>
          <o:OLEObject Type="Embed" ProgID="Equation.DSMT4" ShapeID="_x0000_i1071" DrawAspect="Content" ObjectID="_1582701711" r:id="rId99"/>
        </w:object>
      </w:r>
      <w:r w:rsidR="00B53E8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ит блока (</w:t>
      </w:r>
      <w:r w:rsidR="00B53E8A">
        <w:rPr>
          <w:rFonts w:ascii="Times New Roman" w:hAnsi="Times New Roman" w:cs="Times New Roman"/>
          <w:sz w:val="28"/>
          <w:szCs w:val="28"/>
        </w:rPr>
        <w:t>самый младший бит в блоке имеет номер 0</w:t>
      </w:r>
      <w:r>
        <w:rPr>
          <w:rFonts w:ascii="Times New Roman" w:hAnsi="Times New Roman" w:cs="Times New Roman"/>
          <w:sz w:val="28"/>
          <w:szCs w:val="28"/>
        </w:rPr>
        <w:t xml:space="preserve">), а во второй строке </w:t>
      </w:r>
      <w:r w:rsidRPr="00A92C1D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 xml:space="preserve">выход </w:t>
      </w:r>
      <w:r w:rsidRPr="00A92C1D">
        <w:rPr>
          <w:rFonts w:ascii="Times New Roman" w:hAnsi="Times New Roman" w:cs="Times New Roman"/>
          <w:sz w:val="28"/>
          <w:szCs w:val="28"/>
        </w:rPr>
        <w:t>(</w:t>
      </w:r>
      <w:r w:rsidRPr="00A92C1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00" w:dyaOrig="380">
          <v:shape id="_x0000_i1072" type="#_x0000_t75" style="width:35pt;height:19pt" o:ole="">
            <v:imagedata r:id="rId100" o:title=""/>
          </v:shape>
          <o:OLEObject Type="Embed" ProgID="Equation.DSMT4" ShapeID="_x0000_i1072" DrawAspect="Content" ObjectID="_1582701712" r:id="rId101"/>
        </w:object>
      </w:r>
      <w:r>
        <w:rPr>
          <w:rFonts w:ascii="Times New Roman" w:hAnsi="Times New Roman" w:cs="Times New Roman"/>
          <w:sz w:val="28"/>
          <w:szCs w:val="28"/>
        </w:rPr>
        <w:t>)</w:t>
      </w:r>
      <w:r w:rsidRPr="00A92C1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A92C1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результат перестановки бит внутри блока, т.е. на </w:t>
      </w:r>
      <w:r w:rsidRPr="00A92C1D">
        <w:rPr>
          <w:rFonts w:ascii="Times New Roman" w:hAnsi="Times New Roman" w:cs="Times New Roman"/>
          <w:position w:val="-6"/>
          <w:sz w:val="28"/>
          <w:szCs w:val="28"/>
        </w:rPr>
        <w:object w:dxaOrig="160" w:dyaOrig="279">
          <v:shape id="_x0000_i1073" type="#_x0000_t75" style="width:8pt;height:14.5pt" o:ole="">
            <v:imagedata r:id="rId102" o:title=""/>
          </v:shape>
          <o:OLEObject Type="Embed" ProgID="Equation.DSMT4" ShapeID="_x0000_i1073" DrawAspect="Content" ObjectID="_1582701713" r:id="rId103"/>
        </w:object>
      </w:r>
      <w:r>
        <w:rPr>
          <w:rFonts w:ascii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hAnsi="Times New Roman" w:cs="Times New Roman"/>
          <w:sz w:val="28"/>
          <w:szCs w:val="28"/>
        </w:rPr>
        <w:t>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зицию ставится </w:t>
      </w:r>
      <w:r w:rsidRPr="00A92C1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639" w:dyaOrig="380">
          <v:shape id="_x0000_i1074" type="#_x0000_t75" style="width:31.5pt;height:19pt" o:ole="">
            <v:imagedata r:id="rId104" o:title=""/>
          </v:shape>
          <o:OLEObject Type="Embed" ProgID="Equation.DSMT4" ShapeID="_x0000_i1074" DrawAspect="Content" ObjectID="_1582701714" r:id="rId105"/>
        </w:object>
      </w:r>
      <w:r>
        <w:rPr>
          <w:rFonts w:ascii="Times New Roman" w:hAnsi="Times New Roman" w:cs="Times New Roman"/>
          <w:sz w:val="28"/>
          <w:szCs w:val="28"/>
        </w:rPr>
        <w:t xml:space="preserve"> бит блока</w:t>
      </w:r>
      <w:r w:rsidR="000300F8">
        <w:rPr>
          <w:rFonts w:ascii="Times New Roman" w:hAnsi="Times New Roman" w:cs="Times New Roman"/>
          <w:sz w:val="28"/>
          <w:szCs w:val="28"/>
        </w:rPr>
        <w:t xml:space="preserve"> (табл.2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D63B8" w:rsidRPr="008C7741" w:rsidRDefault="002D63B8" w:rsidP="008C7741">
      <w:pPr>
        <w:pStyle w:val="af3"/>
        <w:jc w:val="right"/>
      </w:pPr>
      <w:r w:rsidRPr="008C7741">
        <w:t>Таблица 2</w:t>
      </w:r>
      <w:r w:rsidR="00B53E8A" w:rsidRPr="008C7741">
        <w:t xml:space="preserve"> - Перестановка</w:t>
      </w:r>
    </w:p>
    <w:tbl>
      <w:tblPr>
        <w:tblStyle w:val="af2"/>
        <w:tblW w:w="0" w:type="auto"/>
        <w:tblLook w:val="04A0"/>
      </w:tblPr>
      <w:tblGrid>
        <w:gridCol w:w="1633"/>
        <w:gridCol w:w="496"/>
        <w:gridCol w:w="496"/>
        <w:gridCol w:w="496"/>
        <w:gridCol w:w="552"/>
        <w:gridCol w:w="496"/>
        <w:gridCol w:w="496"/>
        <w:gridCol w:w="356"/>
        <w:gridCol w:w="562"/>
        <w:gridCol w:w="512"/>
        <w:gridCol w:w="462"/>
        <w:gridCol w:w="512"/>
        <w:gridCol w:w="512"/>
        <w:gridCol w:w="483"/>
        <w:gridCol w:w="483"/>
        <w:gridCol w:w="512"/>
        <w:gridCol w:w="512"/>
      </w:tblGrid>
      <w:tr w:rsidR="00F50818" w:rsidRPr="008C7741" w:rsidTr="00F50818">
        <w:tc>
          <w:tcPr>
            <w:tcW w:w="1633" w:type="dxa"/>
            <w:vAlign w:val="center"/>
          </w:tcPr>
          <w:p w:rsidR="008C7741" w:rsidRPr="008C7741" w:rsidRDefault="008C7741" w:rsidP="002D63B8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 xml:space="preserve">вход </w:t>
            </w:r>
            <w:r w:rsidRPr="008C7741">
              <w:rPr>
                <w:rFonts w:ascii="Arial" w:eastAsiaTheme="minorHAnsi" w:hAnsi="Arial" w:cs="Arial"/>
                <w:position w:val="-4"/>
                <w:sz w:val="22"/>
                <w:szCs w:val="22"/>
                <w:lang w:eastAsia="en-US"/>
              </w:rPr>
              <w:object w:dxaOrig="200" w:dyaOrig="220">
                <v:shape id="_x0000_i1075" type="#_x0000_t75" style="width:10.5pt;height:10.5pt" o:ole="">
                  <v:imagedata r:id="rId106" o:title=""/>
                </v:shape>
                <o:OLEObject Type="Embed" ProgID="Equation.DSMT4" ShapeID="_x0000_i1075" DrawAspect="Content" ObjectID="_1582701715" r:id="rId107"/>
              </w:objec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5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4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3</w:t>
            </w:r>
          </w:p>
        </w:tc>
        <w:tc>
          <w:tcPr>
            <w:tcW w:w="55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2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1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0</w:t>
            </w:r>
          </w:p>
        </w:tc>
        <w:tc>
          <w:tcPr>
            <w:tcW w:w="356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9</w:t>
            </w:r>
          </w:p>
        </w:tc>
        <w:tc>
          <w:tcPr>
            <w:tcW w:w="56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8</w:t>
            </w:r>
          </w:p>
        </w:tc>
        <w:tc>
          <w:tcPr>
            <w:tcW w:w="51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7</w:t>
            </w:r>
          </w:p>
        </w:tc>
        <w:tc>
          <w:tcPr>
            <w:tcW w:w="46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6</w:t>
            </w:r>
          </w:p>
        </w:tc>
        <w:tc>
          <w:tcPr>
            <w:tcW w:w="51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5</w:t>
            </w:r>
          </w:p>
        </w:tc>
        <w:tc>
          <w:tcPr>
            <w:tcW w:w="51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4</w:t>
            </w:r>
          </w:p>
        </w:tc>
        <w:tc>
          <w:tcPr>
            <w:tcW w:w="483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3</w:t>
            </w:r>
          </w:p>
        </w:tc>
        <w:tc>
          <w:tcPr>
            <w:tcW w:w="483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2</w:t>
            </w:r>
          </w:p>
        </w:tc>
        <w:tc>
          <w:tcPr>
            <w:tcW w:w="51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</w:t>
            </w:r>
          </w:p>
        </w:tc>
        <w:tc>
          <w:tcPr>
            <w:tcW w:w="51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0</w:t>
            </w:r>
          </w:p>
        </w:tc>
      </w:tr>
      <w:tr w:rsidR="00F50818" w:rsidRPr="008C7741" w:rsidTr="00F50818">
        <w:tc>
          <w:tcPr>
            <w:tcW w:w="1633" w:type="dxa"/>
            <w:vAlign w:val="center"/>
          </w:tcPr>
          <w:p w:rsidR="008C7741" w:rsidRPr="008C7741" w:rsidRDefault="00F50818" w:rsidP="00F50818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В</w:t>
            </w:r>
            <w:r w:rsidR="008C7741" w:rsidRPr="008C7741">
              <w:rPr>
                <w:rFonts w:ascii="Arial" w:hAnsi="Arial" w:cs="Arial"/>
              </w:rPr>
              <w:t>ыход</w:t>
            </w:r>
            <w:r>
              <w:rPr>
                <w:rFonts w:ascii="Arial" w:hAnsi="Arial" w:cs="Arial"/>
              </w:rPr>
              <w:t xml:space="preserve"> </w:t>
            </w:r>
            <w:r w:rsidRPr="00F50818">
              <w:rPr>
                <w:rFonts w:ascii="Arial" w:eastAsiaTheme="minorHAnsi" w:hAnsi="Arial" w:cs="Arial"/>
                <w:position w:val="-16"/>
                <w:sz w:val="22"/>
                <w:szCs w:val="22"/>
                <w:lang w:eastAsia="en-US"/>
              </w:rPr>
              <w:object w:dxaOrig="700" w:dyaOrig="420">
                <v:shape id="_x0000_i1076" type="#_x0000_t75" style="width:35pt;height:21pt" o:ole="">
                  <v:imagedata r:id="rId108" o:title=""/>
                </v:shape>
                <o:OLEObject Type="Embed" ProgID="Equation.DSMT4" ShapeID="_x0000_i1076" DrawAspect="Content" ObjectID="_1582701716" r:id="rId109"/>
              </w:objec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5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1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7</w:t>
            </w:r>
          </w:p>
        </w:tc>
        <w:tc>
          <w:tcPr>
            <w:tcW w:w="55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3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4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0</w:t>
            </w:r>
          </w:p>
        </w:tc>
        <w:tc>
          <w:tcPr>
            <w:tcW w:w="356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6</w:t>
            </w:r>
          </w:p>
        </w:tc>
        <w:tc>
          <w:tcPr>
            <w:tcW w:w="56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2</w:t>
            </w:r>
          </w:p>
        </w:tc>
        <w:tc>
          <w:tcPr>
            <w:tcW w:w="51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3</w:t>
            </w:r>
          </w:p>
        </w:tc>
        <w:tc>
          <w:tcPr>
            <w:tcW w:w="46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9</w:t>
            </w:r>
          </w:p>
        </w:tc>
        <w:tc>
          <w:tcPr>
            <w:tcW w:w="51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5</w:t>
            </w:r>
          </w:p>
        </w:tc>
        <w:tc>
          <w:tcPr>
            <w:tcW w:w="51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</w:t>
            </w:r>
          </w:p>
        </w:tc>
        <w:tc>
          <w:tcPr>
            <w:tcW w:w="483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2</w:t>
            </w:r>
          </w:p>
        </w:tc>
        <w:tc>
          <w:tcPr>
            <w:tcW w:w="483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8</w:t>
            </w:r>
          </w:p>
        </w:tc>
        <w:tc>
          <w:tcPr>
            <w:tcW w:w="51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4</w:t>
            </w:r>
          </w:p>
        </w:tc>
        <w:tc>
          <w:tcPr>
            <w:tcW w:w="512" w:type="dxa"/>
            <w:shd w:val="clear" w:color="auto" w:fill="F2DBDB" w:themeFill="accent2" w:themeFillTint="33"/>
            <w:vAlign w:val="center"/>
          </w:tcPr>
          <w:p w:rsidR="008C7741" w:rsidRPr="008C7741" w:rsidRDefault="008C7741" w:rsidP="008C7741">
            <w:pPr>
              <w:spacing w:after="0" w:line="24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0</w:t>
            </w:r>
          </w:p>
        </w:tc>
      </w:tr>
    </w:tbl>
    <w:p w:rsidR="00F50818" w:rsidRDefault="00F50818" w:rsidP="002D63B8">
      <w:pPr>
        <w:spacing w:after="0" w:line="36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B53E8A" w:rsidRPr="00B53E8A" w:rsidRDefault="004F1286" w:rsidP="002D63B8">
      <w:pPr>
        <w:spacing w:after="0" w:line="36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казанный способ п</w:t>
      </w:r>
      <w:r w:rsidR="00B53E8A">
        <w:rPr>
          <w:rFonts w:ascii="Times New Roman" w:hAnsi="Times New Roman" w:cs="Times New Roman"/>
          <w:sz w:val="28"/>
          <w:szCs w:val="28"/>
        </w:rPr>
        <w:t>ерестановк</w:t>
      </w:r>
      <w:r>
        <w:rPr>
          <w:rFonts w:ascii="Times New Roman" w:hAnsi="Times New Roman" w:cs="Times New Roman"/>
          <w:sz w:val="28"/>
          <w:szCs w:val="28"/>
        </w:rPr>
        <w:t>и</w:t>
      </w:r>
      <w:r w:rsidR="00B53E8A">
        <w:rPr>
          <w:rFonts w:ascii="Times New Roman" w:hAnsi="Times New Roman" w:cs="Times New Roman"/>
          <w:sz w:val="28"/>
          <w:szCs w:val="28"/>
        </w:rPr>
        <w:t xml:space="preserve"> реализован с помощью метода </w:t>
      </w:r>
      <w:proofErr w:type="spellStart"/>
      <w:r w:rsidR="00B53E8A">
        <w:rPr>
          <w:rFonts w:ascii="Times New Roman" w:hAnsi="Times New Roman" w:cs="Times New Roman"/>
          <w:sz w:val="28"/>
          <w:szCs w:val="28"/>
          <w:lang w:val="en-US"/>
        </w:rPr>
        <w:t>pbox</w:t>
      </w:r>
      <w:proofErr w:type="spellEnd"/>
      <w:r w:rsidR="00B53E8A" w:rsidRPr="00B53E8A">
        <w:rPr>
          <w:rFonts w:ascii="Times New Roman" w:hAnsi="Times New Roman" w:cs="Times New Roman"/>
          <w:sz w:val="28"/>
          <w:szCs w:val="28"/>
        </w:rPr>
        <w:t>()</w:t>
      </w:r>
      <w:r w:rsidR="00F50818">
        <w:rPr>
          <w:rFonts w:ascii="Times New Roman" w:hAnsi="Times New Roman" w:cs="Times New Roman"/>
          <w:sz w:val="28"/>
          <w:szCs w:val="28"/>
        </w:rPr>
        <w:t xml:space="preserve"> (рис.</w:t>
      </w:r>
      <w:r w:rsidR="002F7D4D">
        <w:rPr>
          <w:rFonts w:ascii="Times New Roman" w:hAnsi="Times New Roman" w:cs="Times New Roman"/>
          <w:sz w:val="28"/>
          <w:szCs w:val="28"/>
        </w:rPr>
        <w:fldChar w:fldCharType="begin"/>
      </w:r>
      <w:r w:rsidR="00F50818">
        <w:rPr>
          <w:rFonts w:ascii="Times New Roman" w:hAnsi="Times New Roman" w:cs="Times New Roman"/>
          <w:sz w:val="28"/>
          <w:szCs w:val="28"/>
        </w:rPr>
        <w:instrText xml:space="preserve"> REF  _Ref500092319 \h \r \t </w:instrText>
      </w:r>
      <w:r w:rsidR="002F7D4D">
        <w:rPr>
          <w:rFonts w:ascii="Times New Roman" w:hAnsi="Times New Roman" w:cs="Times New Roman"/>
          <w:sz w:val="28"/>
          <w:szCs w:val="28"/>
        </w:rPr>
      </w:r>
      <w:r w:rsidR="002F7D4D">
        <w:rPr>
          <w:rFonts w:ascii="Times New Roman" w:hAnsi="Times New Roman" w:cs="Times New Roman"/>
          <w:sz w:val="28"/>
          <w:szCs w:val="28"/>
        </w:rPr>
        <w:fldChar w:fldCharType="separate"/>
      </w:r>
      <w:r w:rsidR="00EC2EE4">
        <w:rPr>
          <w:rFonts w:ascii="Times New Roman" w:hAnsi="Times New Roman" w:cs="Times New Roman"/>
          <w:sz w:val="28"/>
          <w:szCs w:val="28"/>
        </w:rPr>
        <w:t>5</w:t>
      </w:r>
      <w:r w:rsidR="002F7D4D">
        <w:rPr>
          <w:rFonts w:ascii="Times New Roman" w:hAnsi="Times New Roman" w:cs="Times New Roman"/>
          <w:sz w:val="28"/>
          <w:szCs w:val="28"/>
        </w:rPr>
        <w:fldChar w:fldCharType="end"/>
      </w:r>
      <w:r w:rsidR="00F50818">
        <w:rPr>
          <w:rFonts w:ascii="Times New Roman" w:hAnsi="Times New Roman" w:cs="Times New Roman"/>
          <w:sz w:val="28"/>
          <w:szCs w:val="28"/>
        </w:rPr>
        <w:t>).</w:t>
      </w:r>
    </w:p>
    <w:tbl>
      <w:tblPr>
        <w:tblStyle w:val="af2"/>
        <w:tblW w:w="0" w:type="auto"/>
        <w:tblInd w:w="1384" w:type="dxa"/>
        <w:shd w:val="clear" w:color="auto" w:fill="F2F2F2" w:themeFill="background1" w:themeFillShade="F2"/>
        <w:tblLook w:val="04A0"/>
      </w:tblPr>
      <w:tblGrid>
        <w:gridCol w:w="6095"/>
      </w:tblGrid>
      <w:tr w:rsidR="00B53E8A" w:rsidTr="007D2415">
        <w:tc>
          <w:tcPr>
            <w:tcW w:w="6095" w:type="dxa"/>
            <w:shd w:val="clear" w:color="auto" w:fill="F2F2F2" w:themeFill="background1" w:themeFillShade="F2"/>
          </w:tcPr>
          <w:p w:rsidR="00B53E8A" w:rsidRPr="00B53E8A" w:rsidRDefault="00B53E8A" w:rsidP="00B53E8A">
            <w:pPr>
              <w:spacing w:after="0" w:line="240" w:lineRule="auto"/>
              <w:contextualSpacing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4248A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def </w:t>
            </w:r>
            <w:proofErr w:type="spellStart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box</w:t>
            </w:r>
            <w:proofErr w:type="spellEnd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self, x):</w:t>
            </w:r>
          </w:p>
          <w:p w:rsidR="00B53E8A" w:rsidRPr="00B53E8A" w:rsidRDefault="00B53E8A" w:rsidP="00B53E8A">
            <w:pPr>
              <w:spacing w:after="0" w:line="240" w:lineRule="auto"/>
              <w:contextualSpacing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y = 0</w:t>
            </w:r>
          </w:p>
          <w:p w:rsidR="00B53E8A" w:rsidRPr="00B53E8A" w:rsidRDefault="00B53E8A" w:rsidP="00B53E8A">
            <w:pPr>
              <w:spacing w:after="0" w:line="240" w:lineRule="auto"/>
              <w:contextualSpacing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for </w:t>
            </w:r>
            <w:proofErr w:type="spellStart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i</w:t>
            </w:r>
            <w:proofErr w:type="spellEnd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in range(</w:t>
            </w:r>
            <w:proofErr w:type="spellStart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len</w:t>
            </w:r>
            <w:proofErr w:type="spellEnd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</w:t>
            </w:r>
            <w:proofErr w:type="spellStart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self.p</w:t>
            </w:r>
            <w:proofErr w:type="spellEnd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)):</w:t>
            </w:r>
          </w:p>
          <w:p w:rsidR="00B53E8A" w:rsidRPr="00B53E8A" w:rsidRDefault="00B53E8A" w:rsidP="00B53E8A">
            <w:pPr>
              <w:spacing w:after="0" w:line="240" w:lineRule="auto"/>
              <w:contextualSpacing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    if (x &amp; (1 &lt;&lt; </w:t>
            </w:r>
            <w:proofErr w:type="spellStart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i</w:t>
            </w:r>
            <w:proofErr w:type="spellEnd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)) != 0:</w:t>
            </w:r>
          </w:p>
          <w:p w:rsidR="00B53E8A" w:rsidRPr="00B53E8A" w:rsidRDefault="00B53E8A" w:rsidP="00B53E8A">
            <w:pPr>
              <w:spacing w:after="0" w:line="240" w:lineRule="auto"/>
              <w:contextualSpacing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        y ^= (1 &lt;&lt; </w:t>
            </w:r>
            <w:proofErr w:type="spellStart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self.p</w:t>
            </w:r>
            <w:proofErr w:type="spellEnd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[</w:t>
            </w:r>
            <w:proofErr w:type="spellStart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i</w:t>
            </w:r>
            <w:proofErr w:type="spellEnd"/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])</w:t>
            </w:r>
          </w:p>
          <w:p w:rsidR="00B53E8A" w:rsidRDefault="00B53E8A" w:rsidP="00B53E8A">
            <w:pPr>
              <w:spacing w:after="0" w:line="240" w:lineRule="auto"/>
              <w:contextualSpacing/>
              <w:jc w:val="left"/>
              <w:rPr>
                <w:sz w:val="28"/>
                <w:szCs w:val="28"/>
              </w:rPr>
            </w:pPr>
            <w:r w:rsidRPr="00B53E8A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</w:t>
            </w:r>
            <w:proofErr w:type="spellStart"/>
            <w:r w:rsidRPr="00B53E8A">
              <w:rPr>
                <w:rFonts w:ascii="Arial" w:hAnsi="Arial" w:cs="Arial"/>
                <w:color w:val="0070C0"/>
                <w:sz w:val="24"/>
                <w:szCs w:val="24"/>
              </w:rPr>
              <w:t>return</w:t>
            </w:r>
            <w:proofErr w:type="spellEnd"/>
            <w:r w:rsidRPr="00B53E8A">
              <w:rPr>
                <w:rFonts w:ascii="Arial" w:hAnsi="Arial" w:cs="Arial"/>
                <w:color w:val="0070C0"/>
                <w:sz w:val="24"/>
                <w:szCs w:val="24"/>
              </w:rPr>
              <w:t xml:space="preserve"> </w:t>
            </w:r>
            <w:proofErr w:type="spellStart"/>
            <w:r w:rsidRPr="00B53E8A">
              <w:rPr>
                <w:rFonts w:ascii="Arial" w:hAnsi="Arial" w:cs="Arial"/>
                <w:color w:val="0070C0"/>
                <w:sz w:val="24"/>
                <w:szCs w:val="24"/>
              </w:rPr>
              <w:t>y</w:t>
            </w:r>
            <w:proofErr w:type="spellEnd"/>
          </w:p>
        </w:tc>
      </w:tr>
    </w:tbl>
    <w:p w:rsidR="00B53E8A" w:rsidRPr="00B53E8A" w:rsidRDefault="00B53E8A" w:rsidP="00F50818">
      <w:pPr>
        <w:pStyle w:val="a1"/>
      </w:pPr>
      <w:bookmarkStart w:id="8" w:name="_Ref500092319"/>
    </w:p>
    <w:bookmarkEnd w:id="8"/>
    <w:p w:rsidR="00F50818" w:rsidRDefault="00F50818" w:rsidP="00F50818">
      <w:pPr>
        <w:pStyle w:val="af3"/>
      </w:pPr>
    </w:p>
    <w:p w:rsidR="00B53E8A" w:rsidRDefault="00F50818" w:rsidP="00F50818">
      <w:pPr>
        <w:pStyle w:val="af3"/>
      </w:pPr>
      <w:r>
        <w:t xml:space="preserve">Например, для блока </w:t>
      </w:r>
      <w:r w:rsidRPr="00F50818">
        <w:rPr>
          <w:rFonts w:asciiTheme="minorHAnsi" w:hAnsiTheme="minorHAnsi" w:cstheme="minorBidi"/>
          <w:position w:val="-6"/>
        </w:rPr>
        <w:object w:dxaOrig="2780" w:dyaOrig="360">
          <v:shape id="_x0000_i1077" type="#_x0000_t75" style="width:139pt;height:18pt" o:ole="">
            <v:imagedata r:id="rId110" o:title=""/>
          </v:shape>
          <o:OLEObject Type="Embed" ProgID="Equation.DSMT4" ShapeID="_x0000_i1077" DrawAspect="Content" ObjectID="_1582701717" r:id="rId111"/>
        </w:object>
      </w:r>
      <w:r>
        <w:t xml:space="preserve"> результатом применения преобразования</w:t>
      </w:r>
      <w:r w:rsidR="008C4B94">
        <w:t xml:space="preserve"> </w:t>
      </w:r>
      <w:r w:rsidRPr="003A6B9C">
        <w:rPr>
          <w:rFonts w:asciiTheme="minorHAnsi" w:hAnsiTheme="minorHAnsi" w:cstheme="minorBidi"/>
          <w:position w:val="-12"/>
        </w:rPr>
        <w:object w:dxaOrig="360" w:dyaOrig="380">
          <v:shape id="_x0000_i1078" type="#_x0000_t75" style="width:18pt;height:19pt" o:ole="">
            <v:imagedata r:id="rId112" o:title=""/>
          </v:shape>
          <o:OLEObject Type="Embed" ProgID="Equation.DSMT4" ShapeID="_x0000_i1078" DrawAspect="Content" ObjectID="_1582701718" r:id="rId113"/>
        </w:object>
      </w:r>
      <w:r>
        <w:t xml:space="preserve">(табл.2) будет блок </w:t>
      </w:r>
      <w:r w:rsidRPr="003A6B9C">
        <w:rPr>
          <w:rFonts w:asciiTheme="minorHAnsi" w:hAnsiTheme="minorHAnsi" w:cstheme="minorBidi"/>
          <w:position w:val="-12"/>
        </w:rPr>
        <w:object w:dxaOrig="3820" w:dyaOrig="420">
          <v:shape id="_x0000_i1079" type="#_x0000_t75" style="width:191pt;height:21pt" o:ole="">
            <v:imagedata r:id="rId114" o:title=""/>
          </v:shape>
          <o:OLEObject Type="Embed" ProgID="Equation.DSMT4" ShapeID="_x0000_i1079" DrawAspect="Content" ObjectID="_1582701719" r:id="rId115"/>
        </w:object>
      </w:r>
      <w:r>
        <w:t>(рис.</w:t>
      </w:r>
      <w:fldSimple w:instr=" REF  _Ref500092446 \h \r \t  \* MERGEFORMAT ">
        <w:r w:rsidR="00EC2EE4">
          <w:t>6</w:t>
        </w:r>
      </w:fldSimple>
      <w:r>
        <w:t>).</w:t>
      </w:r>
    </w:p>
    <w:p w:rsidR="00F50818" w:rsidRDefault="00F50818" w:rsidP="00F50818">
      <w:pPr>
        <w:spacing w:after="0" w:line="36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tbl>
      <w:tblPr>
        <w:tblStyle w:val="af2"/>
        <w:tblW w:w="0" w:type="auto"/>
        <w:tblLook w:val="04A0"/>
      </w:tblPr>
      <w:tblGrid>
        <w:gridCol w:w="1669"/>
        <w:gridCol w:w="497"/>
        <w:gridCol w:w="496"/>
        <w:gridCol w:w="496"/>
        <w:gridCol w:w="555"/>
        <w:gridCol w:w="496"/>
        <w:gridCol w:w="496"/>
        <w:gridCol w:w="356"/>
        <w:gridCol w:w="542"/>
        <w:gridCol w:w="543"/>
        <w:gridCol w:w="467"/>
        <w:gridCol w:w="489"/>
        <w:gridCol w:w="489"/>
        <w:gridCol w:w="513"/>
        <w:gridCol w:w="489"/>
        <w:gridCol w:w="489"/>
        <w:gridCol w:w="489"/>
      </w:tblGrid>
      <w:tr w:rsidR="00F50818" w:rsidTr="00B039D9">
        <w:tc>
          <w:tcPr>
            <w:tcW w:w="1669" w:type="dxa"/>
            <w:vMerge w:val="restart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 xml:space="preserve">вход </w:t>
            </w:r>
            <w:r w:rsidRPr="008C7741">
              <w:rPr>
                <w:rFonts w:ascii="Arial" w:eastAsiaTheme="minorHAnsi" w:hAnsi="Arial" w:cs="Arial"/>
                <w:position w:val="-4"/>
                <w:sz w:val="22"/>
                <w:szCs w:val="22"/>
                <w:lang w:eastAsia="en-US"/>
              </w:rPr>
              <w:object w:dxaOrig="200" w:dyaOrig="220">
                <v:shape id="_x0000_i1080" type="#_x0000_t75" style="width:10.5pt;height:10.5pt" o:ole="">
                  <v:imagedata r:id="rId106" o:title=""/>
                </v:shape>
                <o:OLEObject Type="Embed" ProgID="Equation.DSMT4" ShapeID="_x0000_i1080" DrawAspect="Content" ObjectID="_1582701720" r:id="rId116"/>
              </w:object>
            </w:r>
          </w:p>
        </w:tc>
        <w:tc>
          <w:tcPr>
            <w:tcW w:w="497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5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4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3</w:t>
            </w:r>
          </w:p>
        </w:tc>
        <w:tc>
          <w:tcPr>
            <w:tcW w:w="555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2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1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0</w:t>
            </w:r>
          </w:p>
        </w:tc>
        <w:tc>
          <w:tcPr>
            <w:tcW w:w="356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9</w:t>
            </w:r>
          </w:p>
        </w:tc>
        <w:tc>
          <w:tcPr>
            <w:tcW w:w="542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8</w:t>
            </w:r>
          </w:p>
        </w:tc>
        <w:tc>
          <w:tcPr>
            <w:tcW w:w="543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7</w:t>
            </w:r>
          </w:p>
        </w:tc>
        <w:tc>
          <w:tcPr>
            <w:tcW w:w="467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6</w:t>
            </w:r>
          </w:p>
        </w:tc>
        <w:tc>
          <w:tcPr>
            <w:tcW w:w="489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5</w:t>
            </w:r>
          </w:p>
        </w:tc>
        <w:tc>
          <w:tcPr>
            <w:tcW w:w="489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4</w:t>
            </w:r>
          </w:p>
        </w:tc>
        <w:tc>
          <w:tcPr>
            <w:tcW w:w="513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3</w:t>
            </w:r>
          </w:p>
        </w:tc>
        <w:tc>
          <w:tcPr>
            <w:tcW w:w="489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2</w:t>
            </w:r>
          </w:p>
        </w:tc>
        <w:tc>
          <w:tcPr>
            <w:tcW w:w="489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</w:t>
            </w:r>
          </w:p>
        </w:tc>
        <w:tc>
          <w:tcPr>
            <w:tcW w:w="489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0</w:t>
            </w:r>
          </w:p>
        </w:tc>
      </w:tr>
      <w:tr w:rsidR="00F50818" w:rsidTr="00B039D9">
        <w:tc>
          <w:tcPr>
            <w:tcW w:w="1669" w:type="dxa"/>
            <w:vMerge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</w:p>
        </w:tc>
        <w:tc>
          <w:tcPr>
            <w:tcW w:w="497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96" w:type="dxa"/>
            <w:shd w:val="clear" w:color="auto" w:fill="00B0F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  <w:tc>
          <w:tcPr>
            <w:tcW w:w="496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555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96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96" w:type="dxa"/>
            <w:shd w:val="clear" w:color="auto" w:fill="00B05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  <w:tc>
          <w:tcPr>
            <w:tcW w:w="356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542" w:type="dxa"/>
            <w:shd w:val="clear" w:color="auto" w:fill="92D05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  <w:tc>
          <w:tcPr>
            <w:tcW w:w="543" w:type="dxa"/>
            <w:shd w:val="clear" w:color="auto" w:fill="FFFF0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  <w:tc>
          <w:tcPr>
            <w:tcW w:w="467" w:type="dxa"/>
            <w:shd w:val="clear" w:color="auto" w:fill="FFC00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  <w:tc>
          <w:tcPr>
            <w:tcW w:w="489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89" w:type="dxa"/>
            <w:shd w:val="clear" w:color="auto" w:fill="FF000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  <w:tc>
          <w:tcPr>
            <w:tcW w:w="513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89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89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89" w:type="dxa"/>
            <w:shd w:val="clear" w:color="auto" w:fill="C0000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</w:tr>
      <w:tr w:rsidR="00F50818" w:rsidTr="00B039D9">
        <w:tc>
          <w:tcPr>
            <w:tcW w:w="1669" w:type="dxa"/>
            <w:vMerge w:val="restart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 xml:space="preserve">выход </w:t>
            </w:r>
            <w:r w:rsidRPr="008C7741">
              <w:rPr>
                <w:rFonts w:ascii="Arial" w:eastAsiaTheme="minorHAnsi" w:hAnsi="Arial" w:cs="Arial"/>
                <w:position w:val="-12"/>
                <w:sz w:val="22"/>
                <w:szCs w:val="22"/>
                <w:lang w:eastAsia="en-US"/>
              </w:rPr>
              <w:object w:dxaOrig="700" w:dyaOrig="380">
                <v:shape id="_x0000_i1081" type="#_x0000_t75" style="width:35pt;height:19pt" o:ole="">
                  <v:imagedata r:id="rId117" o:title=""/>
                </v:shape>
                <o:OLEObject Type="Embed" ProgID="Equation.DSMT4" ShapeID="_x0000_i1081" DrawAspect="Content" ObjectID="_1582701721" r:id="rId118"/>
              </w:object>
            </w:r>
          </w:p>
        </w:tc>
        <w:tc>
          <w:tcPr>
            <w:tcW w:w="497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5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1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7</w:t>
            </w:r>
          </w:p>
        </w:tc>
        <w:tc>
          <w:tcPr>
            <w:tcW w:w="555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3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4</w:t>
            </w:r>
          </w:p>
        </w:tc>
        <w:tc>
          <w:tcPr>
            <w:tcW w:w="496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0</w:t>
            </w:r>
          </w:p>
        </w:tc>
        <w:tc>
          <w:tcPr>
            <w:tcW w:w="356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6</w:t>
            </w:r>
          </w:p>
        </w:tc>
        <w:tc>
          <w:tcPr>
            <w:tcW w:w="542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2</w:t>
            </w:r>
          </w:p>
        </w:tc>
        <w:tc>
          <w:tcPr>
            <w:tcW w:w="543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3</w:t>
            </w:r>
          </w:p>
        </w:tc>
        <w:tc>
          <w:tcPr>
            <w:tcW w:w="467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9</w:t>
            </w:r>
          </w:p>
        </w:tc>
        <w:tc>
          <w:tcPr>
            <w:tcW w:w="489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5</w:t>
            </w:r>
          </w:p>
        </w:tc>
        <w:tc>
          <w:tcPr>
            <w:tcW w:w="489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</w:t>
            </w:r>
          </w:p>
        </w:tc>
        <w:tc>
          <w:tcPr>
            <w:tcW w:w="513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12</w:t>
            </w:r>
          </w:p>
        </w:tc>
        <w:tc>
          <w:tcPr>
            <w:tcW w:w="489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8</w:t>
            </w:r>
          </w:p>
        </w:tc>
        <w:tc>
          <w:tcPr>
            <w:tcW w:w="489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4</w:t>
            </w:r>
          </w:p>
        </w:tc>
        <w:tc>
          <w:tcPr>
            <w:tcW w:w="489" w:type="dxa"/>
            <w:shd w:val="clear" w:color="auto" w:fill="F2DBDB" w:themeFill="accent2" w:themeFillTint="33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  <w:rPr>
                <w:rFonts w:ascii="Arial" w:hAnsi="Arial" w:cs="Arial"/>
              </w:rPr>
            </w:pPr>
            <w:r w:rsidRPr="008C7741">
              <w:rPr>
                <w:rFonts w:ascii="Arial" w:hAnsi="Arial" w:cs="Arial"/>
              </w:rPr>
              <w:t>0</w:t>
            </w:r>
          </w:p>
        </w:tc>
      </w:tr>
      <w:tr w:rsidR="00F50818" w:rsidTr="00B039D9">
        <w:tc>
          <w:tcPr>
            <w:tcW w:w="1669" w:type="dxa"/>
            <w:vMerge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97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96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96" w:type="dxa"/>
            <w:shd w:val="clear" w:color="auto" w:fill="FFFF0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  <w:tc>
          <w:tcPr>
            <w:tcW w:w="555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96" w:type="dxa"/>
            <w:shd w:val="clear" w:color="auto" w:fill="00B0F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  <w:tc>
          <w:tcPr>
            <w:tcW w:w="496" w:type="dxa"/>
            <w:shd w:val="clear" w:color="auto" w:fill="00B05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  <w:tc>
          <w:tcPr>
            <w:tcW w:w="356" w:type="dxa"/>
            <w:shd w:val="clear" w:color="auto" w:fill="FFC00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  <w:tc>
          <w:tcPr>
            <w:tcW w:w="542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543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67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89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89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513" w:type="dxa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</w:p>
        </w:tc>
        <w:tc>
          <w:tcPr>
            <w:tcW w:w="489" w:type="dxa"/>
            <w:shd w:val="clear" w:color="auto" w:fill="92D05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  <w:tc>
          <w:tcPr>
            <w:tcW w:w="489" w:type="dxa"/>
            <w:shd w:val="clear" w:color="auto" w:fill="FF000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  <w:tc>
          <w:tcPr>
            <w:tcW w:w="489" w:type="dxa"/>
            <w:shd w:val="clear" w:color="auto" w:fill="C00000"/>
            <w:vAlign w:val="center"/>
          </w:tcPr>
          <w:p w:rsidR="00F50818" w:rsidRPr="008C7741" w:rsidRDefault="00F50818" w:rsidP="00B039D9">
            <w:pPr>
              <w:spacing w:line="360" w:lineRule="auto"/>
              <w:contextualSpacing/>
            </w:pPr>
            <w:r w:rsidRPr="008C7741">
              <w:t>1</w:t>
            </w:r>
          </w:p>
        </w:tc>
      </w:tr>
    </w:tbl>
    <w:p w:rsidR="002D63B8" w:rsidRDefault="002D63B8" w:rsidP="00F50818">
      <w:pPr>
        <w:pStyle w:val="a1"/>
        <w:numPr>
          <w:ilvl w:val="0"/>
          <w:numId w:val="0"/>
        </w:numPr>
      </w:pPr>
    </w:p>
    <w:p w:rsidR="00F50818" w:rsidRDefault="00F50818" w:rsidP="00F50818">
      <w:pPr>
        <w:pStyle w:val="a1"/>
      </w:pPr>
      <w:bookmarkStart w:id="9" w:name="_Ref500092446"/>
    </w:p>
    <w:bookmarkEnd w:id="9"/>
    <w:p w:rsidR="004F1286" w:rsidRDefault="004F1286" w:rsidP="004F1286">
      <w:pPr>
        <w:pStyle w:val="af3"/>
      </w:pPr>
    </w:p>
    <w:p w:rsidR="00F50818" w:rsidRDefault="00F50818" w:rsidP="00EA7FC5">
      <w:pPr>
        <w:pStyle w:val="af3"/>
      </w:pPr>
      <w:r>
        <w:lastRenderedPageBreak/>
        <w:t>На рис.</w:t>
      </w:r>
      <w:r w:rsidR="002F7D4D">
        <w:fldChar w:fldCharType="begin"/>
      </w:r>
      <w:r>
        <w:instrText xml:space="preserve"> REF  _Ref500092446 \h \r \t </w:instrText>
      </w:r>
      <w:r w:rsidR="002F7D4D">
        <w:fldChar w:fldCharType="separate"/>
      </w:r>
      <w:r w:rsidR="00EC2EE4">
        <w:t>6</w:t>
      </w:r>
      <w:r w:rsidR="002F7D4D">
        <w:fldChar w:fldCharType="end"/>
      </w:r>
      <w:r>
        <w:t xml:space="preserve"> пустая ячейка в таблице означает нуль. Имеет смысл переставлять только единицы, как </w:t>
      </w:r>
      <w:r w:rsidR="006970F6">
        <w:t xml:space="preserve">это реализовано в методе </w:t>
      </w:r>
      <w:proofErr w:type="spellStart"/>
      <w:r w:rsidR="006970F6">
        <w:rPr>
          <w:lang w:val="en-US"/>
        </w:rPr>
        <w:t>pbox</w:t>
      </w:r>
      <w:proofErr w:type="spellEnd"/>
      <w:r w:rsidR="006970F6" w:rsidRPr="006970F6">
        <w:t>() (</w:t>
      </w:r>
      <w:r w:rsidR="006970F6">
        <w:t>рис.</w:t>
      </w:r>
      <w:r w:rsidR="002F7D4D">
        <w:fldChar w:fldCharType="begin"/>
      </w:r>
      <w:r w:rsidR="006970F6">
        <w:instrText xml:space="preserve"> REF  _Ref500092319 \h \r \t </w:instrText>
      </w:r>
      <w:r w:rsidR="002F7D4D">
        <w:fldChar w:fldCharType="separate"/>
      </w:r>
      <w:r w:rsidR="00EC2EE4">
        <w:t>5</w:t>
      </w:r>
      <w:r w:rsidR="002F7D4D">
        <w:fldChar w:fldCharType="end"/>
      </w:r>
      <w:r w:rsidR="006970F6" w:rsidRPr="006970F6">
        <w:t>)</w:t>
      </w:r>
      <w:r w:rsidR="006970F6">
        <w:t>. Закрашенные одинаковым цветом ячейки таблицы показывают перемещение соответствующих единиц в результате перестановки.</w:t>
      </w:r>
    </w:p>
    <w:p w:rsidR="004F1286" w:rsidRDefault="004F1286" w:rsidP="004F1286">
      <w:pPr>
        <w:pStyle w:val="af3"/>
      </w:pPr>
      <w:r>
        <w:t>Перестановку (табл.2) удобно задать в виде массива:</w:t>
      </w:r>
    </w:p>
    <w:p w:rsidR="004F1286" w:rsidRPr="004F1286" w:rsidRDefault="004F1286" w:rsidP="004F1286">
      <w:pPr>
        <w:pStyle w:val="af3"/>
        <w:ind w:firstLine="0"/>
      </w:pPr>
      <w:r>
        <w:rPr>
          <w:lang w:val="en-US"/>
        </w:rPr>
        <w:t>P</w:t>
      </w:r>
      <w:r w:rsidRPr="004F1286">
        <w:t xml:space="preserve"> = [0, 4, 8, 12, 1, 5, 9, 13, 2, 6, 10, 14, 3, 7, 11, 15]</w:t>
      </w:r>
      <w:r>
        <w:t>.</w:t>
      </w:r>
    </w:p>
    <w:p w:rsidR="004F1286" w:rsidRDefault="004F1286" w:rsidP="00EA7FC5">
      <w:pPr>
        <w:pStyle w:val="af3"/>
      </w:pPr>
      <w:r>
        <w:t>В схеме на рис.</w:t>
      </w:r>
      <w:r w:rsidR="002F7D4D">
        <w:fldChar w:fldCharType="begin"/>
      </w:r>
      <w:r w:rsidR="00A14A8D">
        <w:instrText xml:space="preserve"> REF  _Ref508815956 \h \r \t </w:instrText>
      </w:r>
      <w:r w:rsidR="002F7D4D">
        <w:fldChar w:fldCharType="separate"/>
      </w:r>
      <w:r w:rsidR="00EC2EE4">
        <w:t>1</w:t>
      </w:r>
      <w:r w:rsidR="002F7D4D">
        <w:fldChar w:fldCharType="end"/>
      </w:r>
      <w:r w:rsidR="00A14A8D">
        <w:t xml:space="preserve"> перестановка показана традиционным графическим способом к</w:t>
      </w:r>
      <w:r w:rsidR="008C4B94">
        <w:t>ак</w:t>
      </w:r>
      <w:r w:rsidR="00A14A8D">
        <w:t xml:space="preserve"> в примере на рис.</w:t>
      </w:r>
      <w:r w:rsidR="002F7D4D">
        <w:fldChar w:fldCharType="begin"/>
      </w:r>
      <w:r w:rsidR="008F1654">
        <w:instrText xml:space="preserve"> REF  _Ref508816493 \h \r \t </w:instrText>
      </w:r>
      <w:r w:rsidR="002F7D4D">
        <w:fldChar w:fldCharType="separate"/>
      </w:r>
      <w:r w:rsidR="00EC2EE4">
        <w:t>7</w:t>
      </w:r>
      <w:r w:rsidR="002F7D4D">
        <w:fldChar w:fldCharType="end"/>
      </w:r>
      <w:r w:rsidR="00A14A8D">
        <w:t>.</w:t>
      </w:r>
    </w:p>
    <w:p w:rsidR="008F1654" w:rsidRDefault="008F1654" w:rsidP="008F1654">
      <w:pPr>
        <w:pStyle w:val="af3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3895513" cy="2717800"/>
            <wp:effectExtent l="19050" t="0" r="0" b="0"/>
            <wp:docPr id="213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593" cy="27178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1654" w:rsidRDefault="008F1654" w:rsidP="008F1654">
      <w:pPr>
        <w:pStyle w:val="a1"/>
      </w:pPr>
      <w:bookmarkStart w:id="10" w:name="_Ref508816493"/>
    </w:p>
    <w:bookmarkEnd w:id="10"/>
    <w:p w:rsidR="00C04168" w:rsidRDefault="00C04168" w:rsidP="00C04168">
      <w:pPr>
        <w:pStyle w:val="af3"/>
      </w:pPr>
    </w:p>
    <w:p w:rsidR="008F1654" w:rsidRPr="00C04168" w:rsidRDefault="00C04168" w:rsidP="00C04168">
      <w:pPr>
        <w:pStyle w:val="af3"/>
      </w:pPr>
      <w:r w:rsidRPr="00C04168">
        <w:t>В от</w:t>
      </w:r>
      <w:r>
        <w:t>личи</w:t>
      </w:r>
      <w:r w:rsidR="008C4B94">
        <w:t>е</w:t>
      </w:r>
      <w:r>
        <w:t xml:space="preserve"> от операции замены, значения в таблице перестановки не могут быть случайными. Необходимо обеспечить взаимно однозначное соответствие между входом </w:t>
      </w:r>
      <w:r w:rsidRPr="00C04168">
        <w:rPr>
          <w:position w:val="-4"/>
        </w:rPr>
        <w:object w:dxaOrig="180" w:dyaOrig="200">
          <v:shape id="_x0000_i1082" type="#_x0000_t75" style="width:9pt;height:10pt" o:ole="">
            <v:imagedata r:id="rId120" o:title=""/>
          </v:shape>
          <o:OLEObject Type="Embed" ProgID="Equation.DSMT4" ShapeID="_x0000_i1082" DrawAspect="Content" ObjectID="_1582701722" r:id="rId121"/>
        </w:object>
      </w:r>
      <w:r>
        <w:t xml:space="preserve"> и выходом </w:t>
      </w:r>
      <w:r w:rsidRPr="003A6B9C">
        <w:rPr>
          <w:rFonts w:asciiTheme="minorHAnsi" w:hAnsiTheme="minorHAnsi" w:cstheme="minorBidi"/>
          <w:position w:val="-12"/>
        </w:rPr>
        <w:object w:dxaOrig="720" w:dyaOrig="380">
          <v:shape id="_x0000_i1083" type="#_x0000_t75" style="width:36pt;height:19pt" o:ole="">
            <v:imagedata r:id="rId122" o:title=""/>
          </v:shape>
          <o:OLEObject Type="Embed" ProgID="Equation.DSMT4" ShapeID="_x0000_i1083" DrawAspect="Content" ObjectID="_1582701723" r:id="rId123"/>
        </w:object>
      </w:r>
      <w:r>
        <w:rPr>
          <w:rFonts w:asciiTheme="minorHAnsi" w:hAnsiTheme="minorHAnsi" w:cstheme="minorBidi"/>
        </w:rPr>
        <w:t xml:space="preserve">. </w:t>
      </w:r>
      <w:r w:rsidRPr="00C04168">
        <w:t>Также, для задания перестановки в программе требуется существенно меньше памяти.</w:t>
      </w:r>
      <w:r>
        <w:t xml:space="preserve"> Так, для задания 16-ти битовой перестановки требуется массив из 16 чисел, тогда как для задания 16-ти битовой замены требуется хранить массив из 65536 чисел.</w:t>
      </w:r>
    </w:p>
    <w:p w:rsidR="00A53406" w:rsidRDefault="00A5340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b/>
        </w:rPr>
        <w:br w:type="page"/>
      </w:r>
    </w:p>
    <w:p w:rsidR="00A53406" w:rsidRPr="00AC6EAD" w:rsidRDefault="00A53406" w:rsidP="00A53406">
      <w:pPr>
        <w:pStyle w:val="af3"/>
        <w:outlineLvl w:val="1"/>
        <w:rPr>
          <w:b/>
        </w:rPr>
      </w:pPr>
      <w:bookmarkStart w:id="11" w:name="_Toc508959164"/>
      <w:r w:rsidRPr="00AC6EAD">
        <w:rPr>
          <w:b/>
        </w:rPr>
        <w:lastRenderedPageBreak/>
        <w:t xml:space="preserve">Алгоритм генерации </w:t>
      </w:r>
      <w:proofErr w:type="spellStart"/>
      <w:r w:rsidRPr="00AC6EAD">
        <w:rPr>
          <w:b/>
        </w:rPr>
        <w:t>подключей</w:t>
      </w:r>
      <w:proofErr w:type="spellEnd"/>
      <w:r>
        <w:rPr>
          <w:b/>
        </w:rPr>
        <w:t xml:space="preserve"> для шифрования</w:t>
      </w:r>
      <w:bookmarkEnd w:id="11"/>
    </w:p>
    <w:p w:rsidR="00A53406" w:rsidRDefault="00A53406" w:rsidP="00A53406">
      <w:pPr>
        <w:pStyle w:val="af3"/>
      </w:pPr>
    </w:p>
    <w:p w:rsidR="00A53406" w:rsidRDefault="00A53406" w:rsidP="00A53406">
      <w:pPr>
        <w:pStyle w:val="af3"/>
        <w:rPr>
          <w:position w:val="-12"/>
        </w:rPr>
      </w:pPr>
      <w:r>
        <w:t xml:space="preserve">Составной частью алгоритма является описание процедуры получения </w:t>
      </w:r>
      <w:proofErr w:type="spellStart"/>
      <w:r>
        <w:t>раундовых</w:t>
      </w:r>
      <w:proofErr w:type="spellEnd"/>
      <w:r>
        <w:t xml:space="preserve"> ключей – так называемой процедуры генерации </w:t>
      </w:r>
      <w:proofErr w:type="spellStart"/>
      <w:r>
        <w:t>подключей</w:t>
      </w:r>
      <w:proofErr w:type="spellEnd"/>
      <w:r>
        <w:t xml:space="preserve">. Для </w:t>
      </w:r>
      <w:r w:rsidR="008C4B94">
        <w:t xml:space="preserve">рассматриваемого </w:t>
      </w:r>
      <w:r>
        <w:t xml:space="preserve">алгоритма шифрования процедура генерации </w:t>
      </w:r>
      <w:proofErr w:type="spellStart"/>
      <w:r>
        <w:t>подключей</w:t>
      </w:r>
      <w:proofErr w:type="spellEnd"/>
      <w:r>
        <w:t xml:space="preserve"> заключается в следующем: все пять </w:t>
      </w:r>
      <w:proofErr w:type="spellStart"/>
      <w:r>
        <w:t>подключей</w:t>
      </w:r>
      <w:proofErr w:type="spellEnd"/>
      <w:r>
        <w:t xml:space="preserve"> получаются последовательным выбором 16 бит из 32 битного ключа </w:t>
      </w:r>
      <w:r w:rsidRPr="00505FD4">
        <w:rPr>
          <w:position w:val="-14"/>
        </w:rPr>
        <w:object w:dxaOrig="2659" w:dyaOrig="480">
          <v:shape id="_x0000_i1084" type="#_x0000_t75" style="width:132.5pt;height:24pt" o:ole="">
            <v:imagedata r:id="rId124" o:title=""/>
          </v:shape>
          <o:OLEObject Type="Embed" ProgID="Equation.DSMT4" ShapeID="_x0000_i1084" DrawAspect="Content" ObjectID="_1582701724" r:id="rId125"/>
        </w:object>
      </w:r>
      <w:r>
        <w:t xml:space="preserve">по следующему правилу. Ключ </w:t>
      </w:r>
      <w:r w:rsidRPr="00924F47">
        <w:rPr>
          <w:position w:val="-4"/>
        </w:rPr>
        <w:object w:dxaOrig="380" w:dyaOrig="340">
          <v:shape id="_x0000_i1085" type="#_x0000_t75" style="width:19pt;height:17pt" o:ole="">
            <v:imagedata r:id="rId126" o:title=""/>
          </v:shape>
          <o:OLEObject Type="Embed" ProgID="Equation.DSMT4" ShapeID="_x0000_i1085" DrawAspect="Content" ObjectID="_1582701725" r:id="rId127"/>
        </w:object>
      </w:r>
      <w:r>
        <w:rPr>
          <w:position w:val="-4"/>
        </w:rPr>
        <w:t xml:space="preserve"> </w:t>
      </w:r>
      <w:r>
        <w:t>(</w:t>
      </w:r>
      <w:r w:rsidRPr="00924F47">
        <w:rPr>
          <w:position w:val="-6"/>
        </w:rPr>
        <w:object w:dxaOrig="940" w:dyaOrig="300">
          <v:shape id="_x0000_i1086" type="#_x0000_t75" style="width:47pt;height:15pt" o:ole="">
            <v:imagedata r:id="rId128" o:title=""/>
          </v:shape>
          <o:OLEObject Type="Embed" ProgID="Equation.DSMT4" ShapeID="_x0000_i1086" DrawAspect="Content" ObjectID="_1582701726" r:id="rId129"/>
        </w:object>
      </w:r>
      <w:r>
        <w:t xml:space="preserve">) состоит из 16 последовательных бит ключа </w:t>
      </w:r>
      <w:r w:rsidRPr="00924F47">
        <w:rPr>
          <w:position w:val="-4"/>
        </w:rPr>
        <w:object w:dxaOrig="300" w:dyaOrig="279">
          <v:shape id="_x0000_i1087" type="#_x0000_t75" style="width:15pt;height:14pt" o:ole="">
            <v:imagedata r:id="rId130" o:title=""/>
          </v:shape>
          <o:OLEObject Type="Embed" ProgID="Equation.DSMT4" ShapeID="_x0000_i1087" DrawAspect="Content" ObjectID="_1582701727" r:id="rId131"/>
        </w:object>
      </w:r>
      <w:r>
        <w:t xml:space="preserve">, начиная </w:t>
      </w:r>
      <w:proofErr w:type="gramStart"/>
      <w:r>
        <w:t>с</w:t>
      </w:r>
      <w:proofErr w:type="gramEnd"/>
      <w:r>
        <w:t xml:space="preserve"> </w:t>
      </w:r>
      <w:r w:rsidRPr="00924F47">
        <w:rPr>
          <w:position w:val="-12"/>
        </w:rPr>
        <w:object w:dxaOrig="580" w:dyaOrig="380">
          <v:shape id="_x0000_i1088" type="#_x0000_t75" style="width:29pt;height:19pt" o:ole="">
            <v:imagedata r:id="rId132" o:title=""/>
          </v:shape>
          <o:OLEObject Type="Embed" ProgID="Equation.DSMT4" ShapeID="_x0000_i1088" DrawAspect="Content" ObjectID="_1582701728" r:id="rId133"/>
        </w:object>
      </w:r>
      <w:r>
        <w:t xml:space="preserve">. Например, </w:t>
      </w:r>
      <w:proofErr w:type="gramStart"/>
      <w:r>
        <w:t>для</w:t>
      </w:r>
      <w:proofErr w:type="gramEnd"/>
      <w:r>
        <w:t xml:space="preserve"> ключа </w:t>
      </w:r>
      <w:r w:rsidRPr="00AC6EAD">
        <w:rPr>
          <w:rFonts w:asciiTheme="minorHAnsi" w:hAnsiTheme="minorHAnsi" w:cstheme="minorBidi"/>
          <w:position w:val="-4"/>
          <w:lang w:val="en-US"/>
        </w:rPr>
        <w:object w:dxaOrig="300" w:dyaOrig="279">
          <v:shape id="_x0000_i1089" type="#_x0000_t75" style="width:15pt;height:14pt" o:ole="">
            <v:imagedata r:id="rId134" o:title=""/>
          </v:shape>
          <o:OLEObject Type="Embed" ProgID="Equation.DSMT4" ShapeID="_x0000_i1089" DrawAspect="Content" ObjectID="_1582701729" r:id="rId135"/>
        </w:object>
      </w:r>
      <w:r w:rsidRPr="00B313BC">
        <w:t>=</w:t>
      </w:r>
      <w:r>
        <w:t xml:space="preserve"> </w:t>
      </w:r>
      <w:r w:rsidR="008C4B94" w:rsidRPr="008C4B94">
        <w:t>982832703</w:t>
      </w:r>
      <w:r w:rsidR="008C4B94">
        <w:t xml:space="preserve"> (</w:t>
      </w:r>
      <w:r w:rsidRPr="00B313BC">
        <w:t>0011</w:t>
      </w:r>
      <w:r>
        <w:t xml:space="preserve"> </w:t>
      </w:r>
      <w:r w:rsidRPr="00B313BC">
        <w:t>1010</w:t>
      </w:r>
      <w:r>
        <w:t xml:space="preserve"> </w:t>
      </w:r>
      <w:r w:rsidRPr="00B313BC">
        <w:t>1001</w:t>
      </w:r>
      <w:r>
        <w:t xml:space="preserve"> </w:t>
      </w:r>
      <w:r w:rsidRPr="00B313BC">
        <w:t>0100</w:t>
      </w:r>
      <w:r>
        <w:t xml:space="preserve"> </w:t>
      </w:r>
      <w:r w:rsidRPr="00B313BC">
        <w:t>1101</w:t>
      </w:r>
      <w:r>
        <w:t xml:space="preserve"> </w:t>
      </w:r>
      <w:r w:rsidRPr="00B313BC">
        <w:t>0110</w:t>
      </w:r>
      <w:r>
        <w:t xml:space="preserve"> </w:t>
      </w:r>
      <w:r w:rsidRPr="00B313BC">
        <w:t>0011</w:t>
      </w:r>
      <w:r>
        <w:t xml:space="preserve"> </w:t>
      </w:r>
      <w:r w:rsidRPr="00B313BC">
        <w:t>1111</w:t>
      </w:r>
      <w:r w:rsidR="008C4B94">
        <w:t>)</w:t>
      </w:r>
      <w:r>
        <w:t xml:space="preserve"> в результате применения процедуры генерации </w:t>
      </w:r>
      <w:proofErr w:type="spellStart"/>
      <w:r>
        <w:t>подключей</w:t>
      </w:r>
      <w:proofErr w:type="spellEnd"/>
      <w:r>
        <w:t xml:space="preserve"> (расширения ключа) получены следующие </w:t>
      </w:r>
      <w:proofErr w:type="spellStart"/>
      <w:r>
        <w:t>раундовые</w:t>
      </w:r>
      <w:proofErr w:type="spellEnd"/>
      <w:r>
        <w:t xml:space="preserve"> ключи (рис.</w:t>
      </w:r>
      <w:fldSimple w:instr=" REF  _Ref500060281 \h \r \t  \* MERGEFORMAT ">
        <w:r w:rsidR="00EC2EE4">
          <w:t>8</w:t>
        </w:r>
      </w:fldSimple>
      <w:r>
        <w:t>).</w:t>
      </w:r>
    </w:p>
    <w:tbl>
      <w:tblPr>
        <w:tblStyle w:val="af2"/>
        <w:tblW w:w="0" w:type="auto"/>
        <w:tblInd w:w="2376" w:type="dxa"/>
        <w:tblLook w:val="04A0"/>
      </w:tblPr>
      <w:tblGrid>
        <w:gridCol w:w="5387"/>
      </w:tblGrid>
      <w:tr w:rsidR="00A53406" w:rsidTr="00314B31">
        <w:tc>
          <w:tcPr>
            <w:tcW w:w="5387" w:type="dxa"/>
          </w:tcPr>
          <w:p w:rsidR="00A53406" w:rsidRPr="00B039D9" w:rsidRDefault="00A53406" w:rsidP="00314B31">
            <w:pPr>
              <w:spacing w:after="0" w:line="240" w:lineRule="auto"/>
              <w:contextualSpacing/>
              <w:jc w:val="left"/>
              <w:rPr>
                <w:sz w:val="16"/>
                <w:szCs w:val="16"/>
              </w:rPr>
            </w:pPr>
          </w:p>
          <w:p w:rsidR="00A53406" w:rsidRPr="00AC6EAD" w:rsidRDefault="00A53406" w:rsidP="00314B31">
            <w:pPr>
              <w:spacing w:after="0" w:line="240" w:lineRule="auto"/>
              <w:contextualSpacing/>
              <w:rPr>
                <w:sz w:val="28"/>
                <w:szCs w:val="28"/>
                <w:lang w:val="en-US"/>
              </w:rPr>
            </w:pPr>
            <w:r w:rsidRPr="00B313BC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en-US" w:eastAsia="en-US"/>
              </w:rPr>
              <w:object w:dxaOrig="360" w:dyaOrig="340">
                <v:shape id="_x0000_i1090" type="#_x0000_t75" style="width:18pt;height:17pt" o:ole="">
                  <v:imagedata r:id="rId136" o:title=""/>
                </v:shape>
                <o:OLEObject Type="Embed" ProgID="Equation.DSMT4" ShapeID="_x0000_i1090" DrawAspect="Content" ObjectID="_1582701730" r:id="rId137"/>
              </w:object>
            </w:r>
            <w:r w:rsidRPr="00AC6EAD">
              <w:rPr>
                <w:sz w:val="28"/>
                <w:szCs w:val="28"/>
                <w:lang w:val="en-US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  <w:lang w:val="en-US"/>
              </w:rPr>
              <w:t>0011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  <w:lang w:val="en-US"/>
              </w:rPr>
              <w:t>1010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  <w:lang w:val="en-US"/>
              </w:rPr>
              <w:t>1001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  <w:lang w:val="en-US"/>
              </w:rPr>
              <w:t>0100</w:t>
            </w:r>
          </w:p>
          <w:p w:rsidR="00A53406" w:rsidRDefault="00A53406" w:rsidP="00314B31">
            <w:pPr>
              <w:spacing w:after="0" w:line="240" w:lineRule="auto"/>
              <w:contextualSpacing/>
              <w:rPr>
                <w:sz w:val="28"/>
                <w:szCs w:val="28"/>
              </w:rPr>
            </w:pPr>
            <w:r w:rsidRPr="00B313BC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en-US" w:eastAsia="en-US"/>
              </w:rPr>
              <w:object w:dxaOrig="400" w:dyaOrig="340">
                <v:shape id="_x0000_i1091" type="#_x0000_t75" style="width:20pt;height:17pt" o:ole="">
                  <v:imagedata r:id="rId138" o:title=""/>
                </v:shape>
                <o:OLEObject Type="Embed" ProgID="Equation.DSMT4" ShapeID="_x0000_i1091" DrawAspect="Content" ObjectID="_1582701731" r:id="rId139"/>
              </w:object>
            </w:r>
            <w:r w:rsidRPr="00AC6EAD">
              <w:rPr>
                <w:sz w:val="28"/>
                <w:szCs w:val="28"/>
                <w:lang w:val="en-US"/>
              </w:rPr>
              <w:t>=1010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  <w:lang w:val="en-US"/>
              </w:rPr>
              <w:t>1001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  <w:lang w:val="en-US"/>
              </w:rPr>
              <w:t>0100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  <w:lang w:val="en-US"/>
              </w:rPr>
              <w:t>1101</w:t>
            </w:r>
          </w:p>
          <w:p w:rsidR="00A53406" w:rsidRDefault="00A53406" w:rsidP="00314B31">
            <w:pPr>
              <w:spacing w:after="0" w:line="240" w:lineRule="auto"/>
              <w:contextualSpacing/>
              <w:rPr>
                <w:sz w:val="28"/>
                <w:szCs w:val="28"/>
              </w:rPr>
            </w:pPr>
            <w:r w:rsidRPr="00B313BC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en-US" w:eastAsia="en-US"/>
              </w:rPr>
              <w:object w:dxaOrig="380" w:dyaOrig="340">
                <v:shape id="_x0000_i1092" type="#_x0000_t75" style="width:19pt;height:17pt" o:ole="">
                  <v:imagedata r:id="rId140" o:title=""/>
                </v:shape>
                <o:OLEObject Type="Embed" ProgID="Equation.DSMT4" ShapeID="_x0000_i1092" DrawAspect="Content" ObjectID="_1582701732" r:id="rId141"/>
              </w:object>
            </w:r>
            <w:r w:rsidRPr="00AC6EAD">
              <w:rPr>
                <w:sz w:val="28"/>
                <w:szCs w:val="28"/>
                <w:lang w:val="en-US"/>
              </w:rPr>
              <w:t>=1001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  <w:lang w:val="en-US"/>
              </w:rPr>
              <w:t>0100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  <w:lang w:val="en-US"/>
              </w:rPr>
              <w:t>1101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  <w:lang w:val="en-US"/>
              </w:rPr>
              <w:t>0110</w:t>
            </w:r>
          </w:p>
          <w:p w:rsidR="00A53406" w:rsidRPr="00AC6EAD" w:rsidRDefault="00A53406" w:rsidP="00314B31">
            <w:pPr>
              <w:spacing w:after="0" w:line="240" w:lineRule="auto"/>
              <w:contextualSpacing/>
              <w:rPr>
                <w:sz w:val="28"/>
                <w:szCs w:val="28"/>
                <w:lang w:val="en-US"/>
              </w:rPr>
            </w:pPr>
            <w:r w:rsidRPr="00B313BC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en-US" w:eastAsia="en-US"/>
              </w:rPr>
              <w:object w:dxaOrig="400" w:dyaOrig="340">
                <v:shape id="_x0000_i1093" type="#_x0000_t75" style="width:20pt;height:17pt" o:ole="">
                  <v:imagedata r:id="rId142" o:title=""/>
                </v:shape>
                <o:OLEObject Type="Embed" ProgID="Equation.DSMT4" ShapeID="_x0000_i1093" DrawAspect="Content" ObjectID="_1582701733" r:id="rId143"/>
              </w:object>
            </w:r>
            <w:r w:rsidRPr="00AC6EAD">
              <w:rPr>
                <w:sz w:val="28"/>
                <w:szCs w:val="28"/>
                <w:lang w:val="en-US"/>
              </w:rPr>
              <w:t>=0100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  <w:lang w:val="en-US"/>
              </w:rPr>
              <w:t>1101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  <w:lang w:val="en-US"/>
              </w:rPr>
              <w:t>0110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  <w:lang w:val="en-US"/>
              </w:rPr>
              <w:t>0011</w:t>
            </w:r>
          </w:p>
          <w:p w:rsidR="00A53406" w:rsidRDefault="00A53406" w:rsidP="00314B31">
            <w:pPr>
              <w:spacing w:after="0" w:line="240" w:lineRule="auto"/>
              <w:contextualSpacing/>
              <w:rPr>
                <w:sz w:val="28"/>
                <w:szCs w:val="28"/>
              </w:rPr>
            </w:pPr>
            <w:r w:rsidRPr="00B313BC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en-US" w:eastAsia="en-US"/>
              </w:rPr>
              <w:object w:dxaOrig="380" w:dyaOrig="340">
                <v:shape id="_x0000_i1094" type="#_x0000_t75" style="width:19pt;height:17pt" o:ole="">
                  <v:imagedata r:id="rId144" o:title=""/>
                </v:shape>
                <o:OLEObject Type="Embed" ProgID="Equation.DSMT4" ShapeID="_x0000_i1094" DrawAspect="Content" ObjectID="_1582701734" r:id="rId145"/>
              </w:object>
            </w:r>
            <w:r w:rsidRPr="00AC6EAD">
              <w:rPr>
                <w:sz w:val="28"/>
                <w:szCs w:val="28"/>
              </w:rPr>
              <w:t>=1101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</w:rPr>
              <w:t>0110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</w:rPr>
              <w:t>0011</w:t>
            </w:r>
            <w:r>
              <w:rPr>
                <w:sz w:val="28"/>
                <w:szCs w:val="28"/>
              </w:rPr>
              <w:t xml:space="preserve"> </w:t>
            </w:r>
            <w:r w:rsidRPr="00AC6EAD">
              <w:rPr>
                <w:sz w:val="28"/>
                <w:szCs w:val="28"/>
              </w:rPr>
              <w:t>1111</w:t>
            </w:r>
          </w:p>
          <w:p w:rsidR="00A53406" w:rsidRPr="00B039D9" w:rsidRDefault="00A53406" w:rsidP="00314B31">
            <w:pPr>
              <w:spacing w:after="0" w:line="240" w:lineRule="auto"/>
              <w:contextualSpacing/>
              <w:jc w:val="left"/>
              <w:rPr>
                <w:sz w:val="16"/>
                <w:szCs w:val="16"/>
              </w:rPr>
            </w:pPr>
          </w:p>
        </w:tc>
      </w:tr>
    </w:tbl>
    <w:p w:rsidR="00A53406" w:rsidRDefault="00A53406" w:rsidP="00A53406">
      <w:pPr>
        <w:pStyle w:val="a1"/>
      </w:pPr>
      <w:bookmarkStart w:id="12" w:name="_Ref508839235"/>
      <w:bookmarkStart w:id="13" w:name="_Ref500060281"/>
      <w:r>
        <w:t xml:space="preserve">– </w:t>
      </w:r>
      <w:proofErr w:type="spellStart"/>
      <w:r>
        <w:t>Раундовые</w:t>
      </w:r>
      <w:proofErr w:type="spellEnd"/>
      <w:r>
        <w:t xml:space="preserve"> ключи (подключи)</w:t>
      </w:r>
      <w:bookmarkEnd w:id="12"/>
    </w:p>
    <w:bookmarkEnd w:id="13"/>
    <w:p w:rsidR="00A53406" w:rsidRDefault="00A53406" w:rsidP="00A53406">
      <w:pPr>
        <w:pStyle w:val="af3"/>
      </w:pPr>
    </w:p>
    <w:p w:rsidR="00A53406" w:rsidRDefault="00A53406" w:rsidP="00A53406">
      <w:pPr>
        <w:pStyle w:val="af3"/>
      </w:pPr>
      <w:r>
        <w:t xml:space="preserve">Алгоритм реализован с помощью метода </w:t>
      </w:r>
      <w:r>
        <w:rPr>
          <w:lang w:val="en-US"/>
        </w:rPr>
        <w:t>round</w:t>
      </w:r>
      <w:r w:rsidRPr="00B039D9">
        <w:t>_</w:t>
      </w:r>
      <w:r>
        <w:rPr>
          <w:lang w:val="en-US"/>
        </w:rPr>
        <w:t>keys</w:t>
      </w:r>
      <w:r w:rsidRPr="00B039D9">
        <w:t>() (</w:t>
      </w:r>
      <w:r>
        <w:t>рис.</w:t>
      </w:r>
      <w:r w:rsidR="002F7D4D">
        <w:fldChar w:fldCharType="begin"/>
      </w:r>
      <w:r>
        <w:instrText xml:space="preserve"> REF  _Ref500093686 \h \r \t </w:instrText>
      </w:r>
      <w:r w:rsidR="002F7D4D">
        <w:fldChar w:fldCharType="separate"/>
      </w:r>
      <w:r w:rsidR="00EC2EE4">
        <w:t>9</w:t>
      </w:r>
      <w:r w:rsidR="002F7D4D">
        <w:fldChar w:fldCharType="end"/>
      </w:r>
      <w:r w:rsidRPr="00B039D9">
        <w:t>)</w:t>
      </w:r>
      <w:r>
        <w:t>.</w:t>
      </w:r>
    </w:p>
    <w:p w:rsidR="00A53406" w:rsidRPr="00B039D9" w:rsidRDefault="00A53406" w:rsidP="00A53406">
      <w:pPr>
        <w:pStyle w:val="af3"/>
      </w:pPr>
    </w:p>
    <w:tbl>
      <w:tblPr>
        <w:tblStyle w:val="af2"/>
        <w:tblW w:w="0" w:type="auto"/>
        <w:tblInd w:w="1951" w:type="dxa"/>
        <w:tblLook w:val="04A0"/>
      </w:tblPr>
      <w:tblGrid>
        <w:gridCol w:w="5528"/>
      </w:tblGrid>
      <w:tr w:rsidR="00A53406" w:rsidRPr="00556933" w:rsidTr="00314B31">
        <w:tc>
          <w:tcPr>
            <w:tcW w:w="5528" w:type="dxa"/>
          </w:tcPr>
          <w:p w:rsidR="00A53406" w:rsidRPr="00B039D9" w:rsidRDefault="00A53406" w:rsidP="00314B31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4248A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def </w:t>
            </w:r>
            <w:proofErr w:type="spellStart"/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ound_keys</w:t>
            </w:r>
            <w:proofErr w:type="spellEnd"/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self, k):</w:t>
            </w:r>
          </w:p>
          <w:p w:rsidR="00A53406" w:rsidRPr="00B039D9" w:rsidRDefault="00A53406" w:rsidP="00314B31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</w:t>
            </w:r>
            <w:proofErr w:type="spellStart"/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k</w:t>
            </w:r>
            <w:proofErr w:type="spellEnd"/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= []</w:t>
            </w:r>
          </w:p>
          <w:p w:rsidR="00A53406" w:rsidRPr="00B039D9" w:rsidRDefault="00A53406" w:rsidP="00314B31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</w:t>
            </w:r>
            <w:proofErr w:type="spellStart"/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k.append</w:t>
            </w:r>
            <w:proofErr w:type="spellEnd"/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(k &gt;&gt; 16) &amp; (2**16-1))</w:t>
            </w:r>
          </w:p>
          <w:p w:rsidR="00A53406" w:rsidRPr="00B039D9" w:rsidRDefault="00A53406" w:rsidP="00314B31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</w:t>
            </w:r>
            <w:proofErr w:type="spellStart"/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k.append</w:t>
            </w:r>
            <w:proofErr w:type="spellEnd"/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(k &gt;&gt; 12) &amp; (2**16-1))</w:t>
            </w:r>
          </w:p>
          <w:p w:rsidR="00A53406" w:rsidRPr="00B039D9" w:rsidRDefault="00A53406" w:rsidP="00314B31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</w:t>
            </w:r>
            <w:proofErr w:type="spellStart"/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k.append</w:t>
            </w:r>
            <w:proofErr w:type="spellEnd"/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(k &gt;&gt; 8) &amp; (2**16-1))</w:t>
            </w:r>
          </w:p>
          <w:p w:rsidR="00A53406" w:rsidRPr="00B039D9" w:rsidRDefault="00A53406" w:rsidP="00314B31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</w:t>
            </w:r>
            <w:proofErr w:type="spellStart"/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k.append</w:t>
            </w:r>
            <w:proofErr w:type="spellEnd"/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(k &gt;&gt; 4) &amp; (2**16-1))</w:t>
            </w:r>
          </w:p>
          <w:p w:rsidR="00A53406" w:rsidRPr="004248A9" w:rsidRDefault="00A53406" w:rsidP="00314B31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039D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</w:t>
            </w:r>
            <w:proofErr w:type="spellStart"/>
            <w:r w:rsidRPr="004248A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k.append</w:t>
            </w:r>
            <w:proofErr w:type="spellEnd"/>
            <w:r w:rsidRPr="004248A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k &amp; (2**16-1))</w:t>
            </w:r>
          </w:p>
          <w:p w:rsidR="00A53406" w:rsidRPr="004248A9" w:rsidRDefault="00A53406" w:rsidP="00314B31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4248A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return </w:t>
            </w:r>
            <w:proofErr w:type="spellStart"/>
            <w:r w:rsidRPr="004248A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k</w:t>
            </w:r>
            <w:proofErr w:type="spellEnd"/>
          </w:p>
        </w:tc>
      </w:tr>
    </w:tbl>
    <w:p w:rsidR="00A53406" w:rsidRPr="004248A9" w:rsidRDefault="00A53406" w:rsidP="00A53406">
      <w:pPr>
        <w:pStyle w:val="a1"/>
        <w:rPr>
          <w:lang w:val="en-US"/>
        </w:rPr>
      </w:pPr>
      <w:bookmarkStart w:id="14" w:name="_Ref500093686"/>
    </w:p>
    <w:bookmarkEnd w:id="14"/>
    <w:p w:rsidR="00A53406" w:rsidRPr="004248A9" w:rsidRDefault="00A53406" w:rsidP="00A53406">
      <w:pPr>
        <w:pStyle w:val="af3"/>
        <w:ind w:firstLine="0"/>
        <w:rPr>
          <w:lang w:val="en-US"/>
        </w:rPr>
      </w:pPr>
    </w:p>
    <w:p w:rsidR="00C04168" w:rsidRPr="00A53406" w:rsidRDefault="00C0416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A53406">
        <w:rPr>
          <w:b/>
          <w:lang w:val="en-US"/>
        </w:rPr>
        <w:br w:type="page"/>
      </w:r>
    </w:p>
    <w:p w:rsidR="00B039D9" w:rsidRPr="00B039D9" w:rsidRDefault="00B039D9" w:rsidP="00B039D9">
      <w:pPr>
        <w:pStyle w:val="af3"/>
        <w:outlineLvl w:val="1"/>
        <w:rPr>
          <w:b/>
        </w:rPr>
      </w:pPr>
      <w:bookmarkStart w:id="15" w:name="_Toc508959165"/>
      <w:r w:rsidRPr="00B039D9">
        <w:rPr>
          <w:b/>
        </w:rPr>
        <w:lastRenderedPageBreak/>
        <w:t>Алгоритм шифрования</w:t>
      </w:r>
      <w:bookmarkEnd w:id="15"/>
    </w:p>
    <w:p w:rsidR="00B039D9" w:rsidRDefault="00B039D9" w:rsidP="00EA7FC5">
      <w:pPr>
        <w:pStyle w:val="af3"/>
      </w:pPr>
    </w:p>
    <w:p w:rsidR="00EA7FC5" w:rsidRPr="00EF1D04" w:rsidRDefault="00EA7FC5" w:rsidP="00EA7FC5">
      <w:pPr>
        <w:pStyle w:val="af3"/>
      </w:pPr>
      <w:r w:rsidRPr="00EF1D04">
        <w:t>Псевдокод алгоритма шифрования п</w:t>
      </w:r>
      <w:r w:rsidR="000300F8">
        <w:t>риведен</w:t>
      </w:r>
      <w:r w:rsidRPr="00EF1D04">
        <w:t xml:space="preserve"> на рис.</w:t>
      </w:r>
      <w:r w:rsidR="002F7D4D">
        <w:fldChar w:fldCharType="begin"/>
      </w:r>
      <w:r>
        <w:instrText xml:space="preserve"> REF  _Ref493317346 \h \r \t </w:instrText>
      </w:r>
      <w:r w:rsidR="002F7D4D">
        <w:fldChar w:fldCharType="separate"/>
      </w:r>
      <w:r w:rsidR="00EC2EE4">
        <w:t>10</w:t>
      </w:r>
      <w:r w:rsidR="002F7D4D">
        <w:fldChar w:fldCharType="end"/>
      </w:r>
      <w:r w:rsidRPr="00EF1D04">
        <w:t xml:space="preserve">. </w:t>
      </w:r>
      <w:r w:rsidR="00AC6EAD" w:rsidRPr="00AC6EAD">
        <w:rPr>
          <w:position w:val="-12"/>
        </w:rPr>
        <w:object w:dxaOrig="360" w:dyaOrig="380">
          <v:shape id="_x0000_i1095" type="#_x0000_t75" style="width:18pt;height:19pt" o:ole="">
            <v:imagedata r:id="rId146" o:title=""/>
          </v:shape>
          <o:OLEObject Type="Embed" ProgID="Equation.DSMT4" ShapeID="_x0000_i1095" DrawAspect="Content" ObjectID="_1582701735" r:id="rId147"/>
        </w:object>
      </w:r>
      <w:r w:rsidR="00AC6EAD">
        <w:t xml:space="preserve"> - количество раундов шифрования.</w:t>
      </w:r>
    </w:p>
    <w:p w:rsidR="00EA7FC5" w:rsidRPr="00EF1D04" w:rsidRDefault="00EA7FC5" w:rsidP="00EA7FC5">
      <w:pPr>
        <w:pStyle w:val="af3"/>
      </w:pPr>
    </w:p>
    <w:p w:rsidR="00EA7FC5" w:rsidRPr="00EF1D04" w:rsidRDefault="00EA7FC5" w:rsidP="00AC6EAD">
      <w:pPr>
        <w:pStyle w:val="af3"/>
        <w:ind w:firstLine="0"/>
        <w:jc w:val="center"/>
      </w:pPr>
      <w:r w:rsidRPr="00292B2B">
        <w:rPr>
          <w:noProof/>
          <w:lang w:eastAsia="ru-RU"/>
        </w:rPr>
        <w:drawing>
          <wp:inline distT="0" distB="0" distL="0" distR="0">
            <wp:extent cx="4371975" cy="3444586"/>
            <wp:effectExtent l="19050" t="0" r="9525" b="0"/>
            <wp:docPr id="1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76683" cy="3448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7FC5" w:rsidRPr="00EF1D04" w:rsidRDefault="00EA7FC5" w:rsidP="00EA7FC5">
      <w:pPr>
        <w:pStyle w:val="a1"/>
      </w:pPr>
      <w:bookmarkStart w:id="16" w:name="_Ref493317346"/>
      <w:r>
        <w:rPr>
          <w:lang w:val="en-US"/>
        </w:rPr>
        <w:t xml:space="preserve">– </w:t>
      </w:r>
      <w:r w:rsidRPr="00EF1D04">
        <w:t>Псевдокод алгоритма шифрования</w:t>
      </w:r>
      <w:bookmarkEnd w:id="16"/>
    </w:p>
    <w:p w:rsidR="00EA7FC5" w:rsidRPr="00EF1D04" w:rsidRDefault="00EA7FC5" w:rsidP="00EA7FC5">
      <w:pPr>
        <w:pStyle w:val="af3"/>
      </w:pPr>
    </w:p>
    <w:p w:rsidR="00B039D9" w:rsidRDefault="00B039D9" w:rsidP="00674DF2">
      <w:pPr>
        <w:pStyle w:val="af3"/>
      </w:pPr>
      <w:r>
        <w:t xml:space="preserve">Для открытого 16-ти битового блока </w:t>
      </w:r>
      <w:r w:rsidR="00674DF2" w:rsidRPr="00674DF2">
        <w:rPr>
          <w:position w:val="-12"/>
        </w:rPr>
        <w:object w:dxaOrig="3780" w:dyaOrig="360">
          <v:shape id="_x0000_i1096" type="#_x0000_t75" style="width:189pt;height:18pt" o:ole="">
            <v:imagedata r:id="rId149" o:title=""/>
          </v:shape>
          <o:OLEObject Type="Embed" ProgID="Equation.DSMT4" ShapeID="_x0000_i1096" DrawAspect="Content" ObjectID="_1582701736" r:id="rId150"/>
        </w:object>
      </w:r>
      <w:r w:rsidR="00674DF2">
        <w:t xml:space="preserve"> и ключа </w:t>
      </w:r>
      <w:r w:rsidR="00674DF2" w:rsidRPr="00674DF2">
        <w:rPr>
          <w:position w:val="-10"/>
        </w:rPr>
        <w:object w:dxaOrig="6080" w:dyaOrig="320">
          <v:shape id="_x0000_i1097" type="#_x0000_t75" style="width:304pt;height:16pt" o:ole="">
            <v:imagedata r:id="rId151" o:title=""/>
          </v:shape>
          <o:OLEObject Type="Embed" ProgID="Equation.DSMT4" ShapeID="_x0000_i1097" DrawAspect="Content" ObjectID="_1582701737" r:id="rId152"/>
        </w:object>
      </w:r>
      <w:r w:rsidR="00674DF2">
        <w:t xml:space="preserve"> </w:t>
      </w:r>
      <w:r>
        <w:t>последовательное применение алгоритма (рис.</w:t>
      </w:r>
      <w:fldSimple w:instr=" REF  _Ref493317346 \h \r \t  \* MERGEFORMAT ">
        <w:r w:rsidR="00EC2EE4">
          <w:t>10</w:t>
        </w:r>
      </w:fldSimple>
      <w:r>
        <w:t>) дает результаты, приведенные на рис.</w:t>
      </w:r>
      <w:fldSimple w:instr=" REF  _Ref500089806 \h \r \t  \* MERGEFORMAT ">
        <w:r w:rsidR="00EC2EE4">
          <w:t>11</w:t>
        </w:r>
      </w:fldSimple>
      <w:r>
        <w:t>.</w:t>
      </w:r>
      <w:r w:rsidR="00BF391F">
        <w:t xml:space="preserve"> </w:t>
      </w:r>
    </w:p>
    <w:p w:rsidR="00B039D9" w:rsidRDefault="00B039D9" w:rsidP="00B039D9">
      <w:pPr>
        <w:pStyle w:val="a1"/>
        <w:numPr>
          <w:ilvl w:val="0"/>
          <w:numId w:val="0"/>
        </w:numPr>
        <w:jc w:val="left"/>
      </w:pPr>
    </w:p>
    <w:p w:rsidR="00B039D9" w:rsidRDefault="00B039D9" w:rsidP="00B039D9">
      <w:pPr>
        <w:pStyle w:val="a1"/>
        <w:numPr>
          <w:ilvl w:val="0"/>
          <w:numId w:val="0"/>
        </w:numPr>
        <w:jc w:val="left"/>
      </w:pPr>
    </w:p>
    <w:p w:rsidR="00B039D9" w:rsidRDefault="00B039D9" w:rsidP="00B039D9">
      <w:pPr>
        <w:pStyle w:val="a1"/>
        <w:numPr>
          <w:ilvl w:val="0"/>
          <w:numId w:val="0"/>
        </w:numPr>
        <w:jc w:val="left"/>
      </w:pPr>
    </w:p>
    <w:p w:rsidR="00B039D9" w:rsidRDefault="00B039D9" w:rsidP="00B039D9">
      <w:pPr>
        <w:pStyle w:val="a1"/>
        <w:numPr>
          <w:ilvl w:val="0"/>
          <w:numId w:val="0"/>
        </w:numPr>
        <w:jc w:val="left"/>
      </w:pPr>
    </w:p>
    <w:p w:rsidR="00E635DA" w:rsidRDefault="00E635DA" w:rsidP="00B039D9">
      <w:pPr>
        <w:pStyle w:val="a1"/>
        <w:numPr>
          <w:ilvl w:val="0"/>
          <w:numId w:val="0"/>
        </w:numPr>
        <w:jc w:val="left"/>
      </w:pPr>
    </w:p>
    <w:p w:rsidR="00E635DA" w:rsidRDefault="00E635DA" w:rsidP="00B039D9">
      <w:pPr>
        <w:pStyle w:val="a1"/>
        <w:numPr>
          <w:ilvl w:val="0"/>
          <w:numId w:val="0"/>
        </w:numPr>
        <w:jc w:val="left"/>
      </w:pPr>
    </w:p>
    <w:p w:rsidR="00E635DA" w:rsidRDefault="00E635DA" w:rsidP="00B039D9">
      <w:pPr>
        <w:pStyle w:val="a1"/>
        <w:numPr>
          <w:ilvl w:val="0"/>
          <w:numId w:val="0"/>
        </w:numPr>
        <w:jc w:val="left"/>
      </w:pPr>
    </w:p>
    <w:p w:rsidR="00E635DA" w:rsidRDefault="00E635DA" w:rsidP="00B039D9">
      <w:pPr>
        <w:pStyle w:val="a1"/>
        <w:numPr>
          <w:ilvl w:val="0"/>
          <w:numId w:val="0"/>
        </w:numPr>
        <w:jc w:val="left"/>
      </w:pPr>
    </w:p>
    <w:p w:rsidR="00E635DA" w:rsidRDefault="00E635DA" w:rsidP="00B039D9">
      <w:pPr>
        <w:pStyle w:val="a1"/>
        <w:numPr>
          <w:ilvl w:val="0"/>
          <w:numId w:val="0"/>
        </w:numPr>
        <w:jc w:val="left"/>
      </w:pPr>
    </w:p>
    <w:p w:rsidR="00B039D9" w:rsidRDefault="00B039D9" w:rsidP="00B039D9">
      <w:pPr>
        <w:pStyle w:val="a1"/>
        <w:numPr>
          <w:ilvl w:val="0"/>
          <w:numId w:val="0"/>
        </w:numPr>
        <w:jc w:val="left"/>
      </w:pPr>
    </w:p>
    <w:p w:rsidR="00B039D9" w:rsidRDefault="00B039D9" w:rsidP="00B039D9">
      <w:pPr>
        <w:pStyle w:val="a1"/>
        <w:numPr>
          <w:ilvl w:val="0"/>
          <w:numId w:val="0"/>
        </w:numPr>
        <w:jc w:val="left"/>
      </w:pPr>
    </w:p>
    <w:tbl>
      <w:tblPr>
        <w:tblStyle w:val="af2"/>
        <w:tblW w:w="0" w:type="auto"/>
        <w:tblInd w:w="2235" w:type="dxa"/>
        <w:tblLook w:val="04A0"/>
      </w:tblPr>
      <w:tblGrid>
        <w:gridCol w:w="4980"/>
      </w:tblGrid>
      <w:tr w:rsidR="00B039D9" w:rsidTr="00BD2D68">
        <w:tc>
          <w:tcPr>
            <w:tcW w:w="4980" w:type="dxa"/>
          </w:tcPr>
          <w:p w:rsidR="00B039D9" w:rsidRDefault="00A53406" w:rsidP="00B039D9">
            <w:pPr>
              <w:spacing w:after="0" w:line="240" w:lineRule="auto"/>
              <w:contextualSpacing/>
              <w:jc w:val="left"/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</w:pPr>
            <w:r w:rsidRPr="00A53406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/>
              </w:rPr>
              <w:object w:dxaOrig="3480" w:dyaOrig="420">
                <v:shape id="_x0000_i1098" type="#_x0000_t75" style="width:174pt;height:21pt" o:ole="">
                  <v:imagedata r:id="rId153" o:title=""/>
                </v:shape>
                <o:OLEObject Type="Embed" ProgID="Equation.DSMT4" ShapeID="_x0000_i1098" DrawAspect="Content" ObjectID="_1582701738" r:id="rId154"/>
              </w:object>
            </w:r>
          </w:p>
          <w:p w:rsidR="00BD2D68" w:rsidRPr="00BD2D68" w:rsidRDefault="00BD2D68" w:rsidP="00B039D9">
            <w:pPr>
              <w:spacing w:after="0" w:line="240" w:lineRule="auto"/>
              <w:contextualSpacing/>
              <w:jc w:val="left"/>
              <w:rPr>
                <w:sz w:val="28"/>
                <w:szCs w:val="28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  <w:t>Раунд 1</w:t>
            </w:r>
          </w:p>
          <w:p w:rsidR="00BD2D68" w:rsidRDefault="00BD2D68" w:rsidP="00B039D9">
            <w:pPr>
              <w:spacing w:after="0" w:line="240" w:lineRule="auto"/>
              <w:contextualSpacing/>
              <w:jc w:val="left"/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</w:pPr>
            <w:r w:rsidRPr="00BD2D68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/>
              </w:rPr>
              <w:object w:dxaOrig="4180" w:dyaOrig="420">
                <v:shape id="_x0000_i1099" type="#_x0000_t75" style="width:210pt;height:21pt" o:ole="">
                  <v:imagedata r:id="rId155" o:title=""/>
                </v:shape>
                <o:OLEObject Type="Embed" ProgID="Equation.DSMT4" ShapeID="_x0000_i1099" DrawAspect="Content" ObjectID="_1582701739" r:id="rId156"/>
              </w:object>
            </w:r>
          </w:p>
          <w:p w:rsidR="00BD2D68" w:rsidRDefault="00BD2D68" w:rsidP="00B039D9">
            <w:pPr>
              <w:spacing w:after="0" w:line="240" w:lineRule="auto"/>
              <w:contextualSpacing/>
              <w:jc w:val="left"/>
              <w:rPr>
                <w:sz w:val="28"/>
                <w:szCs w:val="28"/>
              </w:rPr>
            </w:pPr>
            <w:r w:rsidRPr="00BD2D68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/>
              </w:rPr>
              <w:object w:dxaOrig="2960" w:dyaOrig="420">
                <v:shape id="_x0000_i1100" type="#_x0000_t75" style="width:148pt;height:21pt" o:ole="">
                  <v:imagedata r:id="rId157" o:title=""/>
                </v:shape>
                <o:OLEObject Type="Embed" ProgID="Equation.DSMT4" ShapeID="_x0000_i1100" DrawAspect="Content" ObjectID="_1582701740" r:id="rId158"/>
              </w:object>
            </w:r>
            <w:r w:rsidR="00B039D9">
              <w:rPr>
                <w:sz w:val="28"/>
                <w:szCs w:val="28"/>
                <w:lang w:val="en-US"/>
              </w:rPr>
              <w:t xml:space="preserve"> </w:t>
            </w:r>
          </w:p>
          <w:p w:rsidR="00B039D9" w:rsidRDefault="00BD2D68" w:rsidP="00B039D9">
            <w:pPr>
              <w:spacing w:after="0" w:line="240" w:lineRule="auto"/>
              <w:contextualSpacing/>
              <w:jc w:val="left"/>
              <w:rPr>
                <w:sz w:val="28"/>
                <w:szCs w:val="28"/>
              </w:rPr>
            </w:pPr>
            <w:r w:rsidRPr="00BD2D68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/>
              </w:rPr>
              <w:object w:dxaOrig="3060" w:dyaOrig="420">
                <v:shape id="_x0000_i1101" type="#_x0000_t75" style="width:153pt;height:21pt" o:ole="">
                  <v:imagedata r:id="rId159" o:title=""/>
                </v:shape>
                <o:OLEObject Type="Embed" ProgID="Equation.DSMT4" ShapeID="_x0000_i1101" DrawAspect="Content" ObjectID="_1582701741" r:id="rId160"/>
              </w:object>
            </w:r>
            <w:r w:rsidR="00B039D9">
              <w:rPr>
                <w:sz w:val="28"/>
                <w:szCs w:val="28"/>
              </w:rPr>
              <w:t xml:space="preserve"> </w:t>
            </w:r>
          </w:p>
          <w:p w:rsidR="00BD2D68" w:rsidRPr="00B67650" w:rsidRDefault="00BD2D68" w:rsidP="00B039D9">
            <w:pPr>
              <w:spacing w:after="0" w:line="240" w:lineRule="auto"/>
              <w:contextualSpacing/>
              <w:jc w:val="left"/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</w:pPr>
            <w:r w:rsidRPr="00B67650"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  <w:t>Раунд 2</w:t>
            </w:r>
          </w:p>
          <w:p w:rsidR="00B039D9" w:rsidRPr="00B97340" w:rsidRDefault="00BD2D68" w:rsidP="00B039D9">
            <w:pPr>
              <w:spacing w:after="0" w:line="240" w:lineRule="auto"/>
              <w:contextualSpacing/>
              <w:jc w:val="left"/>
              <w:rPr>
                <w:sz w:val="28"/>
                <w:szCs w:val="28"/>
                <w:lang w:val="en-US"/>
              </w:rPr>
            </w:pPr>
            <w:r w:rsidRPr="00BD2D68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/>
              </w:rPr>
              <w:object w:dxaOrig="4220" w:dyaOrig="420">
                <v:shape id="_x0000_i1102" type="#_x0000_t75" style="width:211pt;height:21pt" o:ole="">
                  <v:imagedata r:id="rId161" o:title=""/>
                </v:shape>
                <o:OLEObject Type="Embed" ProgID="Equation.DSMT4" ShapeID="_x0000_i1102" DrawAspect="Content" ObjectID="_1582701742" r:id="rId162"/>
              </w:object>
            </w:r>
            <w:r w:rsidR="00B039D9">
              <w:rPr>
                <w:sz w:val="28"/>
                <w:szCs w:val="28"/>
              </w:rPr>
              <w:t xml:space="preserve"> </w:t>
            </w:r>
          </w:p>
          <w:p w:rsidR="00B039D9" w:rsidRPr="00B97340" w:rsidRDefault="00BD2D68" w:rsidP="00B039D9">
            <w:pPr>
              <w:spacing w:after="0" w:line="240" w:lineRule="auto"/>
              <w:contextualSpacing/>
              <w:jc w:val="left"/>
              <w:rPr>
                <w:sz w:val="28"/>
                <w:szCs w:val="28"/>
                <w:lang w:val="en-US"/>
              </w:rPr>
            </w:pPr>
            <w:r w:rsidRPr="00BD2D68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/>
              </w:rPr>
              <w:object w:dxaOrig="3019" w:dyaOrig="420">
                <v:shape id="_x0000_i1103" type="#_x0000_t75" style="width:151pt;height:21pt" o:ole="">
                  <v:imagedata r:id="rId163" o:title=""/>
                </v:shape>
                <o:OLEObject Type="Embed" ProgID="Equation.DSMT4" ShapeID="_x0000_i1103" DrawAspect="Content" ObjectID="_1582701743" r:id="rId164"/>
              </w:object>
            </w:r>
          </w:p>
          <w:p w:rsidR="00B039D9" w:rsidRDefault="00B67650" w:rsidP="00B039D9">
            <w:pPr>
              <w:spacing w:after="0" w:line="240" w:lineRule="auto"/>
              <w:contextualSpacing/>
              <w:jc w:val="left"/>
              <w:rPr>
                <w:sz w:val="28"/>
                <w:szCs w:val="28"/>
              </w:rPr>
            </w:pPr>
            <w:r w:rsidRPr="00B67650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/>
              </w:rPr>
              <w:object w:dxaOrig="3040" w:dyaOrig="420">
                <v:shape id="_x0000_i1104" type="#_x0000_t75" style="width:152pt;height:21pt" o:ole="">
                  <v:imagedata r:id="rId165" o:title=""/>
                </v:shape>
                <o:OLEObject Type="Embed" ProgID="Equation.DSMT4" ShapeID="_x0000_i1104" DrawAspect="Content" ObjectID="_1582701744" r:id="rId166"/>
              </w:object>
            </w:r>
            <w:r w:rsidR="00B039D9">
              <w:rPr>
                <w:sz w:val="28"/>
                <w:szCs w:val="28"/>
              </w:rPr>
              <w:t xml:space="preserve"> </w:t>
            </w:r>
          </w:p>
          <w:p w:rsidR="00B67650" w:rsidRPr="00B67650" w:rsidRDefault="00B67650" w:rsidP="00B039D9">
            <w:pPr>
              <w:spacing w:after="0" w:line="240" w:lineRule="auto"/>
              <w:contextualSpacing/>
              <w:jc w:val="left"/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</w:pPr>
            <w:r w:rsidRPr="00B67650"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  <w:t>Раунд 3</w:t>
            </w:r>
          </w:p>
          <w:p w:rsidR="00B039D9" w:rsidRPr="00B97340" w:rsidRDefault="00B67650" w:rsidP="00B039D9">
            <w:pPr>
              <w:spacing w:after="0" w:line="240" w:lineRule="auto"/>
              <w:contextualSpacing/>
              <w:jc w:val="left"/>
              <w:rPr>
                <w:sz w:val="28"/>
                <w:szCs w:val="28"/>
                <w:lang w:val="en-US"/>
              </w:rPr>
            </w:pPr>
            <w:r w:rsidRPr="00B67650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/>
              </w:rPr>
              <w:object w:dxaOrig="4200" w:dyaOrig="420">
                <v:shape id="_x0000_i1105" type="#_x0000_t75" style="width:210pt;height:21pt" o:ole="">
                  <v:imagedata r:id="rId167" o:title=""/>
                </v:shape>
                <o:OLEObject Type="Embed" ProgID="Equation.DSMT4" ShapeID="_x0000_i1105" DrawAspect="Content" ObjectID="_1582701745" r:id="rId168"/>
              </w:object>
            </w:r>
          </w:p>
          <w:p w:rsidR="00B039D9" w:rsidRPr="00B97340" w:rsidRDefault="00B67650" w:rsidP="00B039D9">
            <w:pPr>
              <w:spacing w:after="0" w:line="240" w:lineRule="auto"/>
              <w:contextualSpacing/>
              <w:jc w:val="left"/>
              <w:rPr>
                <w:sz w:val="28"/>
                <w:szCs w:val="28"/>
                <w:lang w:val="en-US"/>
              </w:rPr>
            </w:pPr>
            <w:r w:rsidRPr="00B67650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/>
              </w:rPr>
              <w:object w:dxaOrig="2940" w:dyaOrig="420">
                <v:shape id="_x0000_i1106" type="#_x0000_t75" style="width:147pt;height:21pt" o:ole="">
                  <v:imagedata r:id="rId169" o:title=""/>
                </v:shape>
                <o:OLEObject Type="Embed" ProgID="Equation.DSMT4" ShapeID="_x0000_i1106" DrawAspect="Content" ObjectID="_1582701746" r:id="rId170"/>
              </w:object>
            </w:r>
          </w:p>
          <w:p w:rsidR="00B039D9" w:rsidRDefault="00B67650" w:rsidP="00B039D9">
            <w:pPr>
              <w:spacing w:after="0" w:line="240" w:lineRule="auto"/>
              <w:contextualSpacing/>
              <w:jc w:val="left"/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</w:pPr>
            <w:r w:rsidRPr="00B67650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/>
              </w:rPr>
              <w:object w:dxaOrig="3060" w:dyaOrig="420">
                <v:shape id="_x0000_i1107" type="#_x0000_t75" style="width:153pt;height:21pt" o:ole="">
                  <v:imagedata r:id="rId171" o:title=""/>
                </v:shape>
                <o:OLEObject Type="Embed" ProgID="Equation.DSMT4" ShapeID="_x0000_i1107" DrawAspect="Content" ObjectID="_1582701747" r:id="rId172"/>
              </w:object>
            </w:r>
          </w:p>
          <w:p w:rsidR="00B67650" w:rsidRPr="00B67650" w:rsidRDefault="00B67650" w:rsidP="00B67650">
            <w:pPr>
              <w:spacing w:after="0" w:line="240" w:lineRule="auto"/>
              <w:contextualSpacing/>
              <w:jc w:val="left"/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</w:pPr>
            <w:r w:rsidRPr="00B67650"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  <w:t xml:space="preserve">Раунд 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  <w:t>4</w:t>
            </w:r>
          </w:p>
          <w:p w:rsidR="00B039D9" w:rsidRPr="00B97340" w:rsidRDefault="00B67650" w:rsidP="00B039D9">
            <w:pPr>
              <w:spacing w:after="0" w:line="240" w:lineRule="auto"/>
              <w:contextualSpacing/>
              <w:jc w:val="left"/>
              <w:rPr>
                <w:sz w:val="28"/>
                <w:szCs w:val="28"/>
                <w:lang w:val="en-US"/>
              </w:rPr>
            </w:pPr>
            <w:r w:rsidRPr="00B67650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/>
              </w:rPr>
              <w:object w:dxaOrig="4200" w:dyaOrig="420">
                <v:shape id="_x0000_i1108" type="#_x0000_t75" style="width:210pt;height:21pt" o:ole="">
                  <v:imagedata r:id="rId173" o:title=""/>
                </v:shape>
                <o:OLEObject Type="Embed" ProgID="Equation.DSMT4" ShapeID="_x0000_i1108" DrawAspect="Content" ObjectID="_1582701748" r:id="rId174"/>
              </w:object>
            </w:r>
            <w:r w:rsidR="00B039D9">
              <w:rPr>
                <w:sz w:val="28"/>
                <w:szCs w:val="28"/>
              </w:rPr>
              <w:t xml:space="preserve"> </w:t>
            </w:r>
          </w:p>
          <w:p w:rsidR="00B039D9" w:rsidRPr="00B97340" w:rsidRDefault="00B039D9" w:rsidP="00B039D9">
            <w:pPr>
              <w:spacing w:after="0" w:line="240" w:lineRule="auto"/>
              <w:contextualSpacing/>
              <w:jc w:val="left"/>
              <w:rPr>
                <w:sz w:val="28"/>
                <w:szCs w:val="28"/>
              </w:rPr>
            </w:pPr>
            <w:r w:rsidRPr="00DB6DBE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eastAsia="en-US"/>
              </w:rPr>
              <w:object w:dxaOrig="300" w:dyaOrig="360">
                <v:shape id="_x0000_i1109" type="#_x0000_t75" style="width:15pt;height:18pt" o:ole="">
                  <v:imagedata r:id="rId175" o:title=""/>
                </v:shape>
                <o:OLEObject Type="Embed" ProgID="Equation.DSMT4" ShapeID="_x0000_i1109" DrawAspect="Content" ObjectID="_1582701749" r:id="rId176"/>
              </w:object>
            </w:r>
            <w:r>
              <w:rPr>
                <w:sz w:val="28"/>
                <w:szCs w:val="28"/>
              </w:rPr>
              <w:t xml:space="preserve"> </w:t>
            </w:r>
            <w:r w:rsidRPr="00B97340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B97340">
              <w:rPr>
                <w:sz w:val="28"/>
                <w:szCs w:val="28"/>
              </w:rPr>
              <w:t>0110101011101001</w:t>
            </w:r>
          </w:p>
          <w:p w:rsidR="00B039D9" w:rsidRDefault="005B55B4" w:rsidP="00BF391F">
            <w:pPr>
              <w:spacing w:after="0" w:line="240" w:lineRule="auto"/>
              <w:contextualSpacing/>
              <w:jc w:val="left"/>
              <w:rPr>
                <w:sz w:val="28"/>
                <w:szCs w:val="28"/>
              </w:rPr>
            </w:pPr>
            <w:r w:rsidRPr="005B55B4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4040" w:dyaOrig="420">
                <v:shape id="_x0000_i1110" type="#_x0000_t75" style="width:202pt;height:21pt" o:ole="">
                  <v:imagedata r:id="rId177" o:title=""/>
                </v:shape>
                <o:OLEObject Type="Embed" ProgID="Equation.DSMT4" ShapeID="_x0000_i1110" DrawAspect="Content" ObjectID="_1582701750" r:id="rId178"/>
              </w:object>
            </w:r>
          </w:p>
        </w:tc>
      </w:tr>
    </w:tbl>
    <w:p w:rsidR="00B039D9" w:rsidRDefault="00B039D9" w:rsidP="00B039D9">
      <w:pPr>
        <w:pStyle w:val="a1"/>
      </w:pPr>
      <w:bookmarkStart w:id="17" w:name="_Ref500089806"/>
    </w:p>
    <w:bookmarkEnd w:id="17"/>
    <w:p w:rsidR="00BF391F" w:rsidRDefault="00BF391F" w:rsidP="00B039D9">
      <w:pPr>
        <w:pStyle w:val="af3"/>
      </w:pPr>
    </w:p>
    <w:p w:rsidR="000B3A37" w:rsidRDefault="005B55B4" w:rsidP="00B039D9">
      <w:pPr>
        <w:pStyle w:val="af3"/>
      </w:pPr>
      <w:r>
        <w:t xml:space="preserve">В последнем раунде отсутствует перестановка бит после операции замены и выполняется дополнительное сложение по модулю 2 с пятым </w:t>
      </w:r>
      <w:proofErr w:type="spellStart"/>
      <w:r>
        <w:t>подключом</w:t>
      </w:r>
      <w:proofErr w:type="spellEnd"/>
      <w:r>
        <w:t>. Так сделано для того, чтобы использовать ту же самую схему (рис.</w:t>
      </w:r>
      <w:r w:rsidR="002F7D4D">
        <w:fldChar w:fldCharType="begin"/>
      </w:r>
      <w:r>
        <w:instrText xml:space="preserve"> REF  _Ref508815956 \h \r \t </w:instrText>
      </w:r>
      <w:r w:rsidR="002F7D4D">
        <w:fldChar w:fldCharType="separate"/>
      </w:r>
      <w:r w:rsidR="00EC2EE4">
        <w:t>1</w:t>
      </w:r>
      <w:r w:rsidR="002F7D4D">
        <w:fldChar w:fldCharType="end"/>
      </w:r>
      <w:r>
        <w:t xml:space="preserve">) и для </w:t>
      </w:r>
      <w:proofErr w:type="spellStart"/>
      <w:r>
        <w:t>расшифрования</w:t>
      </w:r>
      <w:proofErr w:type="spellEnd"/>
      <w:r w:rsidR="008C4B94">
        <w:t xml:space="preserve"> данных</w:t>
      </w:r>
      <w:r>
        <w:t>.</w:t>
      </w:r>
    </w:p>
    <w:p w:rsidR="00BF391F" w:rsidRDefault="00BF391F" w:rsidP="000B3A37">
      <w:pPr>
        <w:pStyle w:val="af3"/>
        <w:outlineLvl w:val="1"/>
        <w:rPr>
          <w:b/>
        </w:rPr>
      </w:pPr>
    </w:p>
    <w:p w:rsidR="000B3A37" w:rsidRPr="000B3A37" w:rsidRDefault="000B3A37" w:rsidP="000B3A37">
      <w:pPr>
        <w:pStyle w:val="af3"/>
        <w:outlineLvl w:val="1"/>
        <w:rPr>
          <w:b/>
        </w:rPr>
      </w:pPr>
      <w:bookmarkStart w:id="18" w:name="_Toc508959166"/>
      <w:r w:rsidRPr="000B3A37">
        <w:rPr>
          <w:b/>
        </w:rPr>
        <w:t>Задание 1</w:t>
      </w:r>
      <w:bookmarkEnd w:id="18"/>
    </w:p>
    <w:p w:rsidR="000B3A37" w:rsidRDefault="000B3A37" w:rsidP="000F4918">
      <w:pPr>
        <w:pStyle w:val="af3"/>
      </w:pPr>
      <w:r>
        <w:t xml:space="preserve">Используя </w:t>
      </w:r>
      <w:proofErr w:type="spellStart"/>
      <w:r>
        <w:t>раундовые</w:t>
      </w:r>
      <w:proofErr w:type="spellEnd"/>
      <w:r>
        <w:t xml:space="preserve"> ключи как на рис.</w:t>
      </w:r>
      <w:r w:rsidR="002F7D4D">
        <w:fldChar w:fldCharType="begin"/>
      </w:r>
      <w:r>
        <w:instrText xml:space="preserve"> REF  _Ref508839235 \h \r \t </w:instrText>
      </w:r>
      <w:r w:rsidR="002F7D4D">
        <w:fldChar w:fldCharType="separate"/>
      </w:r>
      <w:r w:rsidR="00EC2EE4">
        <w:t>8</w:t>
      </w:r>
      <w:r w:rsidR="002F7D4D">
        <w:fldChar w:fldCharType="end"/>
      </w:r>
      <w:r>
        <w:t xml:space="preserve"> выполнить шифрование 16-ти битового значения, сформированного из первых букв фамилии и имени. Результат представить как на рис.</w:t>
      </w:r>
      <w:r w:rsidR="002F7D4D">
        <w:fldChar w:fldCharType="begin"/>
      </w:r>
      <w:r>
        <w:instrText xml:space="preserve"> REF  _Ref500089806 \h \r \t </w:instrText>
      </w:r>
      <w:r w:rsidR="002F7D4D">
        <w:fldChar w:fldCharType="separate"/>
      </w:r>
      <w:r w:rsidR="00EC2EE4">
        <w:t>11</w:t>
      </w:r>
      <w:r w:rsidR="002F7D4D">
        <w:fldChar w:fldCharType="end"/>
      </w:r>
      <w:r>
        <w:t>.</w:t>
      </w:r>
    </w:p>
    <w:p w:rsidR="000B3A37" w:rsidRDefault="000B3A37" w:rsidP="00B039D9">
      <w:pPr>
        <w:pStyle w:val="af3"/>
      </w:pPr>
    </w:p>
    <w:p w:rsidR="00FA48E7" w:rsidRDefault="00FA48E7" w:rsidP="00FA48E7">
      <w:pPr>
        <w:pStyle w:val="af3"/>
        <w:outlineLvl w:val="1"/>
        <w:rPr>
          <w:b/>
        </w:rPr>
      </w:pPr>
      <w:bookmarkStart w:id="19" w:name="_Toc508959167"/>
      <w:r w:rsidRPr="004A3B7B">
        <w:rPr>
          <w:b/>
        </w:rPr>
        <w:t xml:space="preserve">Задание </w:t>
      </w:r>
      <w:r>
        <w:rPr>
          <w:b/>
        </w:rPr>
        <w:t>2</w:t>
      </w:r>
      <w:bookmarkEnd w:id="19"/>
    </w:p>
    <w:p w:rsidR="00FA48E7" w:rsidRPr="000F4918" w:rsidRDefault="00FA48E7" w:rsidP="000F4918">
      <w:pPr>
        <w:pStyle w:val="af3"/>
      </w:pPr>
      <w:r w:rsidRPr="000F4918">
        <w:t>В файле spn1.py содержится реализация алгоритма шифрования.</w:t>
      </w:r>
    </w:p>
    <w:p w:rsidR="00FA48E7" w:rsidRPr="00BF391F" w:rsidRDefault="00FA48E7" w:rsidP="00FA48E7">
      <w:pPr>
        <w:pStyle w:val="af3"/>
      </w:pPr>
      <w:r>
        <w:t xml:space="preserve">а) Пояснить, что делает функция </w:t>
      </w:r>
      <w:proofErr w:type="spellStart"/>
      <w:r>
        <w:rPr>
          <w:lang w:val="en-US"/>
        </w:rPr>
        <w:t>demux</w:t>
      </w:r>
      <w:proofErr w:type="spellEnd"/>
      <w:r w:rsidRPr="00806331">
        <w:t>():</w:t>
      </w:r>
    </w:p>
    <w:tbl>
      <w:tblPr>
        <w:tblStyle w:val="af2"/>
        <w:tblW w:w="0" w:type="auto"/>
        <w:tblInd w:w="1384" w:type="dxa"/>
        <w:tblLook w:val="04A0"/>
      </w:tblPr>
      <w:tblGrid>
        <w:gridCol w:w="6237"/>
      </w:tblGrid>
      <w:tr w:rsidR="00FA48E7" w:rsidRPr="00556933" w:rsidTr="00FA48E7">
        <w:tc>
          <w:tcPr>
            <w:tcW w:w="6237" w:type="dxa"/>
          </w:tcPr>
          <w:p w:rsidR="00FA48E7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641EC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lastRenderedPageBreak/>
              <w:t>import spn1</w:t>
            </w:r>
            <w:r w:rsidRPr="004248A9">
              <w:rPr>
                <w:lang w:val="en-US"/>
              </w:rPr>
              <w:t xml:space="preserve">    </w:t>
            </w:r>
            <w:r w:rsidRPr="00806331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</w:p>
          <w:p w:rsidR="00FA48E7" w:rsidRPr="00806331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806331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 = spn1.SPN1()</w:t>
            </w:r>
          </w:p>
          <w:p w:rsidR="00FA48E7" w:rsidRPr="00806331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806331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x = 15324</w:t>
            </w:r>
          </w:p>
          <w:p w:rsidR="00FA48E7" w:rsidRPr="00806331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806331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rint('x={}'.format(bin(x)[2:].</w:t>
            </w:r>
            <w:proofErr w:type="spellStart"/>
            <w:r w:rsidRPr="00806331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zfill</w:t>
            </w:r>
            <w:proofErr w:type="spellEnd"/>
            <w:r w:rsidRPr="00806331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16)))</w:t>
            </w:r>
          </w:p>
          <w:p w:rsidR="00FA48E7" w:rsidRPr="00806331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806331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y = </w:t>
            </w:r>
            <w:proofErr w:type="spellStart"/>
            <w:r w:rsidRPr="00806331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demux</w:t>
            </w:r>
            <w:proofErr w:type="spellEnd"/>
            <w:r w:rsidRPr="00806331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x)</w:t>
            </w:r>
          </w:p>
          <w:p w:rsidR="00FA48E7" w:rsidRDefault="00FA48E7" w:rsidP="00FA48E7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806331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rint('y={}'.format(y))</w:t>
            </w:r>
          </w:p>
        </w:tc>
      </w:tr>
    </w:tbl>
    <w:p w:rsidR="00FA48E7" w:rsidRPr="00806331" w:rsidRDefault="00FA48E7" w:rsidP="00FA48E7">
      <w:pPr>
        <w:pStyle w:val="af3"/>
        <w:rPr>
          <w:lang w:val="en-US"/>
        </w:rPr>
      </w:pPr>
    </w:p>
    <w:p w:rsidR="00FA48E7" w:rsidRDefault="00FA48E7" w:rsidP="00FA48E7">
      <w:pPr>
        <w:pStyle w:val="af3"/>
      </w:pPr>
      <w:r>
        <w:t xml:space="preserve">б) Пояснить, что делает функция </w:t>
      </w:r>
      <w:proofErr w:type="spellStart"/>
      <w:r>
        <w:rPr>
          <w:lang w:val="en-US"/>
        </w:rPr>
        <w:t>mux</w:t>
      </w:r>
      <w:proofErr w:type="spellEnd"/>
      <w:r w:rsidRPr="000B3A37">
        <w:t>()</w:t>
      </w:r>
      <w:r>
        <w:t>:</w:t>
      </w:r>
    </w:p>
    <w:tbl>
      <w:tblPr>
        <w:tblStyle w:val="af2"/>
        <w:tblW w:w="0" w:type="auto"/>
        <w:tblInd w:w="1384" w:type="dxa"/>
        <w:tblLook w:val="04A0"/>
      </w:tblPr>
      <w:tblGrid>
        <w:gridCol w:w="6237"/>
      </w:tblGrid>
      <w:tr w:rsidR="00FA48E7" w:rsidRPr="00556933" w:rsidTr="00FA48E7">
        <w:tc>
          <w:tcPr>
            <w:tcW w:w="6237" w:type="dxa"/>
          </w:tcPr>
          <w:p w:rsidR="00FA48E7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641EC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Import spn1</w:t>
            </w:r>
            <w:r w:rsidRPr="004248A9">
              <w:rPr>
                <w:lang w:val="en-US"/>
              </w:rPr>
              <w:t xml:space="preserve">    </w:t>
            </w:r>
            <w:r w:rsidRPr="00806331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</w:p>
          <w:p w:rsidR="00FA48E7" w:rsidRPr="000B3A37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0B3A37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 = spn1.SPN1()</w:t>
            </w:r>
          </w:p>
          <w:p w:rsidR="00FA48E7" w:rsidRPr="000B3A37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0B3A37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x = [9, 11, 4, 2]</w:t>
            </w:r>
          </w:p>
          <w:p w:rsidR="00FA48E7" w:rsidRPr="000B3A37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0B3A37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y = e.mux(x)</w:t>
            </w:r>
          </w:p>
          <w:p w:rsidR="00FA48E7" w:rsidRPr="000B3A37" w:rsidRDefault="00FA48E7" w:rsidP="00FA48E7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0B3A37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rint('y={}'.format(bin(y)[2:].</w:t>
            </w:r>
            <w:proofErr w:type="spellStart"/>
            <w:r w:rsidRPr="000B3A37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zfill</w:t>
            </w:r>
            <w:proofErr w:type="spellEnd"/>
            <w:r w:rsidRPr="000B3A37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16)))</w:t>
            </w:r>
          </w:p>
        </w:tc>
      </w:tr>
    </w:tbl>
    <w:p w:rsidR="00FA48E7" w:rsidRPr="000B3A37" w:rsidRDefault="00FA48E7" w:rsidP="00FA48E7">
      <w:pPr>
        <w:pStyle w:val="af3"/>
        <w:rPr>
          <w:lang w:val="en-US"/>
        </w:rPr>
      </w:pPr>
    </w:p>
    <w:p w:rsidR="00FA48E7" w:rsidRDefault="00FA48E7" w:rsidP="00FA48E7">
      <w:pPr>
        <w:pStyle w:val="af3"/>
      </w:pPr>
      <w:r>
        <w:t xml:space="preserve">в) </w:t>
      </w:r>
      <w:r w:rsidRPr="004A3B7B">
        <w:t>Заши</w:t>
      </w:r>
      <w:r>
        <w:t>фровать блок данных из задания 1</w:t>
      </w:r>
      <w:r w:rsidR="008C4B94">
        <w:t xml:space="preserve"> (рис.</w:t>
      </w:r>
      <w:r w:rsidR="008C4B94">
        <w:fldChar w:fldCharType="begin"/>
      </w:r>
      <w:r w:rsidR="008C4B94">
        <w:instrText xml:space="preserve"> REF  _Ref500097469 \h \r \t </w:instrText>
      </w:r>
      <w:r w:rsidR="008C4B94">
        <w:fldChar w:fldCharType="separate"/>
      </w:r>
      <w:r w:rsidR="00EC2EE4">
        <w:t>12</w:t>
      </w:r>
      <w:r w:rsidR="008C4B94">
        <w:fldChar w:fldCharType="end"/>
      </w:r>
      <w:r w:rsidR="008C4B94">
        <w:t>)</w:t>
      </w:r>
      <w:r>
        <w:t xml:space="preserve">, представленный индивидуальным 16-ти битовым числом </w:t>
      </w:r>
      <w:r w:rsidRPr="009806AE">
        <w:rPr>
          <w:position w:val="-6"/>
        </w:rPr>
        <w:object w:dxaOrig="220" w:dyaOrig="240">
          <v:shape id="_x0000_i1111" type="#_x0000_t75" style="width:11pt;height:12pt" o:ole="">
            <v:imagedata r:id="rId179" o:title=""/>
          </v:shape>
          <o:OLEObject Type="Embed" ProgID="Equation.DSMT4" ShapeID="_x0000_i1111" DrawAspect="Content" ObjectID="_1582701751" r:id="rId180"/>
        </w:object>
      </w:r>
      <w:r>
        <w:t xml:space="preserve">. Ключ шифрования </w:t>
      </w:r>
      <w:r w:rsidRPr="00AC6EAD">
        <w:rPr>
          <w:rFonts w:asciiTheme="minorHAnsi" w:hAnsiTheme="minorHAnsi" w:cstheme="minorBidi"/>
          <w:position w:val="-4"/>
          <w:lang w:val="en-US"/>
        </w:rPr>
        <w:object w:dxaOrig="300" w:dyaOrig="279">
          <v:shape id="_x0000_i1112" type="#_x0000_t75" style="width:15pt;height:14pt" o:ole="">
            <v:imagedata r:id="rId134" o:title=""/>
          </v:shape>
          <o:OLEObject Type="Embed" ProgID="Equation.DSMT4" ShapeID="_x0000_i1112" DrawAspect="Content" ObjectID="_1582701752" r:id="rId181"/>
        </w:object>
      </w:r>
      <w:r w:rsidRPr="00B313BC">
        <w:t>=</w:t>
      </w:r>
      <w:r>
        <w:t xml:space="preserve"> </w:t>
      </w:r>
      <w:r w:rsidRPr="0028726D">
        <w:t>982832703</w:t>
      </w:r>
      <w:r>
        <w:t>. Проверьте, совпадает ли результат с результатом из задания 1.</w:t>
      </w:r>
    </w:p>
    <w:p w:rsidR="00FA48E7" w:rsidRDefault="00FA48E7" w:rsidP="00FA48E7">
      <w:pPr>
        <w:pStyle w:val="af3"/>
      </w:pPr>
    </w:p>
    <w:tbl>
      <w:tblPr>
        <w:tblStyle w:val="af2"/>
        <w:tblW w:w="0" w:type="auto"/>
        <w:tblInd w:w="1526" w:type="dxa"/>
        <w:tblLook w:val="04A0"/>
      </w:tblPr>
      <w:tblGrid>
        <w:gridCol w:w="5812"/>
      </w:tblGrid>
      <w:tr w:rsidR="00FA48E7" w:rsidRPr="00556933" w:rsidTr="00FA48E7">
        <w:tc>
          <w:tcPr>
            <w:tcW w:w="5812" w:type="dxa"/>
          </w:tcPr>
          <w:p w:rsidR="00FA48E7" w:rsidRPr="00BF391F" w:rsidRDefault="00FA48E7" w:rsidP="00FA48E7">
            <w:pPr>
              <w:pStyle w:val="af3"/>
              <w:spacing w:line="240" w:lineRule="auto"/>
              <w:ind w:firstLine="0"/>
              <w:jc w:val="left"/>
            </w:pPr>
            <w:r w:rsidRPr="000B3A37">
              <w:t xml:space="preserve">    </w:t>
            </w:r>
            <w:r w:rsidRPr="00641EC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import</w:t>
            </w:r>
            <w:r w:rsidRPr="00BF391F">
              <w:rPr>
                <w:rFonts w:ascii="Arial" w:hAnsi="Arial" w:cs="Arial"/>
                <w:color w:val="0070C0"/>
                <w:sz w:val="24"/>
                <w:szCs w:val="24"/>
              </w:rPr>
              <w:t xml:space="preserve"> </w:t>
            </w:r>
            <w:proofErr w:type="spellStart"/>
            <w:r w:rsidRPr="00641EC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spn</w:t>
            </w:r>
            <w:proofErr w:type="spellEnd"/>
            <w:r w:rsidRPr="00BF391F">
              <w:rPr>
                <w:rFonts w:ascii="Arial" w:hAnsi="Arial" w:cs="Arial"/>
                <w:color w:val="0070C0"/>
                <w:sz w:val="24"/>
                <w:szCs w:val="24"/>
              </w:rPr>
              <w:t>1</w:t>
            </w:r>
            <w:r w:rsidRPr="00BF391F">
              <w:t xml:space="preserve">    </w:t>
            </w:r>
          </w:p>
          <w:p w:rsidR="00FA48E7" w:rsidRPr="00BF391F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</w:rPr>
            </w:pPr>
            <w:r w:rsidRPr="00BF391F">
              <w:rPr>
                <w:rFonts w:ascii="Arial" w:hAnsi="Arial" w:cs="Arial"/>
                <w:color w:val="0070C0"/>
                <w:sz w:val="24"/>
                <w:szCs w:val="24"/>
              </w:rPr>
              <w:t xml:space="preserve">    </w:t>
            </w:r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x</w:t>
            </w:r>
            <w:r w:rsidRPr="00BF391F">
              <w:rPr>
                <w:rFonts w:ascii="Arial" w:hAnsi="Arial" w:cs="Arial"/>
                <w:color w:val="0070C0"/>
                <w:sz w:val="24"/>
                <w:szCs w:val="24"/>
              </w:rPr>
              <w:t xml:space="preserve"> = 15324 % </w:t>
            </w:r>
            <w:r>
              <w:rPr>
                <w:rFonts w:ascii="Arial" w:hAnsi="Arial" w:cs="Arial"/>
                <w:color w:val="0070C0"/>
                <w:sz w:val="24"/>
                <w:szCs w:val="24"/>
              </w:rPr>
              <w:t>здесь</w:t>
            </w:r>
            <w:r w:rsidRPr="00BF391F">
              <w:rPr>
                <w:rFonts w:ascii="Arial" w:hAnsi="Arial" w:cs="Arial"/>
                <w:color w:val="0070C0"/>
                <w:sz w:val="24"/>
                <w:szCs w:val="24"/>
              </w:rPr>
              <w:t xml:space="preserve"> </w:t>
            </w:r>
            <w:r w:rsidR="00452465">
              <w:rPr>
                <w:rFonts w:ascii="Arial" w:hAnsi="Arial" w:cs="Arial"/>
                <w:color w:val="0070C0"/>
                <w:sz w:val="24"/>
                <w:szCs w:val="24"/>
              </w:rPr>
              <w:t>индивидуальное</w:t>
            </w:r>
            <w:r>
              <w:rPr>
                <w:rFonts w:ascii="Arial" w:hAnsi="Arial" w:cs="Arial"/>
                <w:color w:val="0070C0"/>
                <w:sz w:val="24"/>
                <w:szCs w:val="24"/>
              </w:rPr>
              <w:t xml:space="preserve"> значение</w:t>
            </w:r>
          </w:p>
          <w:p w:rsidR="00FA48E7" w:rsidRPr="009806AE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F391F">
              <w:rPr>
                <w:rFonts w:ascii="Arial" w:hAnsi="Arial" w:cs="Arial"/>
                <w:color w:val="0070C0"/>
                <w:sz w:val="24"/>
                <w:szCs w:val="24"/>
              </w:rPr>
              <w:t xml:space="preserve">    </w:t>
            </w:r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rint('x={}'.format(bin(x)[2:].</w:t>
            </w:r>
            <w:proofErr w:type="spellStart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zfill</w:t>
            </w:r>
            <w:proofErr w:type="spellEnd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16)))</w:t>
            </w:r>
          </w:p>
          <w:p w:rsidR="00FA48E7" w:rsidRPr="009806AE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k = </w:t>
            </w:r>
            <w:r w:rsidRPr="0028726D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982832703</w:t>
            </w:r>
          </w:p>
          <w:p w:rsidR="00FA48E7" w:rsidRPr="009806AE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print('k={}'.format(bin(k)[2:].</w:t>
            </w:r>
            <w:proofErr w:type="spellStart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zfill</w:t>
            </w:r>
            <w:proofErr w:type="spellEnd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32)))</w:t>
            </w:r>
          </w:p>
          <w:p w:rsidR="00FA48E7" w:rsidRPr="009806AE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e = spn1.SPN1()</w:t>
            </w:r>
          </w:p>
          <w:p w:rsidR="00FA48E7" w:rsidRPr="009806AE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  <w:proofErr w:type="spellStart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k</w:t>
            </w:r>
            <w:proofErr w:type="spellEnd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= </w:t>
            </w:r>
            <w:proofErr w:type="spellStart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round_keys</w:t>
            </w:r>
            <w:proofErr w:type="spellEnd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k)</w:t>
            </w:r>
          </w:p>
          <w:p w:rsidR="00FA48E7" w:rsidRPr="009806AE" w:rsidRDefault="00FA48E7" w:rsidP="00FA48E7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y = </w:t>
            </w:r>
            <w:proofErr w:type="spellStart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encrypt</w:t>
            </w:r>
            <w:proofErr w:type="spellEnd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(x, </w:t>
            </w:r>
            <w:proofErr w:type="spellStart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k</w:t>
            </w:r>
            <w:proofErr w:type="spellEnd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, rounds=4)</w:t>
            </w:r>
          </w:p>
          <w:p w:rsidR="00FA48E7" w:rsidRPr="009806AE" w:rsidRDefault="00FA48E7" w:rsidP="00FA48E7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print('y={}'.format(bin(y)[2:].</w:t>
            </w:r>
            <w:proofErr w:type="spellStart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zfill</w:t>
            </w:r>
            <w:proofErr w:type="spellEnd"/>
            <w:r w:rsidRPr="009806AE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16)))</w:t>
            </w:r>
          </w:p>
        </w:tc>
      </w:tr>
    </w:tbl>
    <w:p w:rsidR="00FA48E7" w:rsidRPr="009806AE" w:rsidRDefault="00FA48E7" w:rsidP="00FA48E7">
      <w:pPr>
        <w:pStyle w:val="a1"/>
        <w:rPr>
          <w:lang w:val="en-US"/>
        </w:rPr>
      </w:pPr>
      <w:bookmarkStart w:id="20" w:name="_Ref500097469"/>
    </w:p>
    <w:bookmarkEnd w:id="20"/>
    <w:p w:rsidR="00FA48E7" w:rsidRPr="004248A9" w:rsidRDefault="00FA48E7" w:rsidP="00FA48E7">
      <w:pPr>
        <w:pStyle w:val="af3"/>
        <w:rPr>
          <w:lang w:val="en-US"/>
        </w:rPr>
      </w:pPr>
    </w:p>
    <w:p w:rsidR="00FA48E7" w:rsidRPr="009806AE" w:rsidRDefault="00FA48E7" w:rsidP="00FA48E7">
      <w:pPr>
        <w:pStyle w:val="af3"/>
      </w:pPr>
      <w:r>
        <w:t xml:space="preserve">Распечатать значения </w:t>
      </w:r>
      <w:proofErr w:type="spellStart"/>
      <w:r>
        <w:t>раундовых</w:t>
      </w:r>
      <w:proofErr w:type="spellEnd"/>
      <w:r>
        <w:t xml:space="preserve"> ключей шифрования как на рис.</w:t>
      </w:r>
      <w:r w:rsidR="002F7D4D">
        <w:fldChar w:fldCharType="begin"/>
      </w:r>
      <w:r>
        <w:instrText xml:space="preserve"> REF  _Ref500060281 \h \r \t </w:instrText>
      </w:r>
      <w:r w:rsidR="002F7D4D">
        <w:fldChar w:fldCharType="separate"/>
      </w:r>
      <w:r w:rsidR="00EC2EE4">
        <w:t>8</w:t>
      </w:r>
      <w:r w:rsidR="002F7D4D">
        <w:fldChar w:fldCharType="end"/>
      </w:r>
      <w:r>
        <w:t>. Распечатать значения блока после каждого шага шифрования, как на рис.</w:t>
      </w:r>
      <w:r w:rsidR="002F7D4D">
        <w:fldChar w:fldCharType="begin"/>
      </w:r>
      <w:r>
        <w:instrText xml:space="preserve"> REF  _Ref500089806 \h \r \t </w:instrText>
      </w:r>
      <w:r w:rsidR="002F7D4D">
        <w:fldChar w:fldCharType="separate"/>
      </w:r>
      <w:r w:rsidR="00EC2EE4">
        <w:t>11</w:t>
      </w:r>
      <w:r w:rsidR="002F7D4D">
        <w:fldChar w:fldCharType="end"/>
      </w:r>
      <w:r>
        <w:t>.</w:t>
      </w:r>
    </w:p>
    <w:p w:rsidR="00345163" w:rsidRDefault="00345163" w:rsidP="00345163">
      <w:pPr>
        <w:pStyle w:val="af3"/>
        <w:outlineLvl w:val="1"/>
        <w:rPr>
          <w:b/>
        </w:rPr>
      </w:pPr>
    </w:p>
    <w:p w:rsidR="00345163" w:rsidRPr="004A3B7B" w:rsidRDefault="00345163" w:rsidP="00345163">
      <w:pPr>
        <w:pStyle w:val="af3"/>
        <w:outlineLvl w:val="1"/>
        <w:rPr>
          <w:b/>
        </w:rPr>
      </w:pPr>
      <w:bookmarkStart w:id="21" w:name="_Toc508959168"/>
      <w:r w:rsidRPr="004A3B7B">
        <w:rPr>
          <w:b/>
        </w:rPr>
        <w:t xml:space="preserve">Задание </w:t>
      </w:r>
      <w:r>
        <w:rPr>
          <w:b/>
        </w:rPr>
        <w:t>3</w:t>
      </w:r>
      <w:bookmarkEnd w:id="21"/>
    </w:p>
    <w:p w:rsidR="00345163" w:rsidRDefault="00345163" w:rsidP="00345163">
      <w:pPr>
        <w:pStyle w:val="af3"/>
      </w:pPr>
      <w:r w:rsidRPr="00EF1D04">
        <w:t xml:space="preserve">Написать функцию </w:t>
      </w:r>
      <w:r w:rsidRPr="00EF1D04">
        <w:rPr>
          <w:color w:val="FF0000"/>
          <w:lang w:val="en-US"/>
        </w:rPr>
        <w:t>encrypt</w:t>
      </w:r>
      <w:r w:rsidRPr="00EF1D04">
        <w:rPr>
          <w:color w:val="FF0000"/>
        </w:rPr>
        <w:t>_</w:t>
      </w:r>
      <w:r w:rsidRPr="00EF1D04">
        <w:rPr>
          <w:color w:val="FF0000"/>
          <w:lang w:val="en-US"/>
        </w:rPr>
        <w:t>data</w:t>
      </w:r>
      <w:r w:rsidRPr="00EF1D04">
        <w:t>(</w:t>
      </w:r>
      <w:r w:rsidRPr="00EF1D04">
        <w:rPr>
          <w:lang w:val="en-US"/>
        </w:rPr>
        <w:t>self</w:t>
      </w:r>
      <w:r w:rsidRPr="00EF1D04">
        <w:t xml:space="preserve">, </w:t>
      </w:r>
      <w:r w:rsidRPr="00EF1D04">
        <w:rPr>
          <w:lang w:val="en-US"/>
        </w:rPr>
        <w:t>data</w:t>
      </w:r>
      <w:r w:rsidRPr="00EF1D04">
        <w:t xml:space="preserve">, </w:t>
      </w:r>
      <w:r w:rsidRPr="00EF1D04">
        <w:rPr>
          <w:lang w:val="en-US"/>
        </w:rPr>
        <w:t>key</w:t>
      </w:r>
      <w:r w:rsidRPr="00EF1D04">
        <w:t xml:space="preserve">, </w:t>
      </w:r>
      <w:r w:rsidRPr="00EF1D04">
        <w:rPr>
          <w:lang w:val="en-US"/>
        </w:rPr>
        <w:t>rounds</w:t>
      </w:r>
      <w:r w:rsidRPr="00EF1D04">
        <w:t xml:space="preserve">), где </w:t>
      </w:r>
      <w:r w:rsidRPr="00EF1D04">
        <w:rPr>
          <w:lang w:val="en-US"/>
        </w:rPr>
        <w:t>data</w:t>
      </w:r>
      <w:r w:rsidRPr="00EF1D04">
        <w:t xml:space="preserve"> – </w:t>
      </w:r>
      <w:r>
        <w:t>список чисел (</w:t>
      </w:r>
      <w:r w:rsidRPr="00EF1D04">
        <w:t>данные, прочитанные из файла</w:t>
      </w:r>
      <w:r>
        <w:t>),</w:t>
      </w:r>
      <w:r w:rsidRPr="00EF1D04">
        <w:t xml:space="preserve">  </w:t>
      </w:r>
      <w:r w:rsidRPr="00EF1D04">
        <w:rPr>
          <w:lang w:val="en-US"/>
        </w:rPr>
        <w:t>key</w:t>
      </w:r>
      <w:r w:rsidRPr="00EF1D04">
        <w:t xml:space="preserve"> – ключ шифра, </w:t>
      </w:r>
      <w:r w:rsidRPr="00EF1D04">
        <w:rPr>
          <w:lang w:val="en-US"/>
        </w:rPr>
        <w:t>rounds</w:t>
      </w:r>
      <w:r w:rsidRPr="00EF1D04">
        <w:t xml:space="preserve"> – количество раундов.</w:t>
      </w:r>
    </w:p>
    <w:p w:rsidR="00345163" w:rsidRDefault="00345163" w:rsidP="00345163">
      <w:pPr>
        <w:pStyle w:val="af3"/>
      </w:pPr>
      <w:r w:rsidRPr="00EF1D04">
        <w:lastRenderedPageBreak/>
        <w:t xml:space="preserve"> В этой функции надо сформировать список </w:t>
      </w:r>
      <w:proofErr w:type="spellStart"/>
      <w:r w:rsidRPr="00EF1D04">
        <w:t>раундовых</w:t>
      </w:r>
      <w:proofErr w:type="spellEnd"/>
      <w:r w:rsidRPr="00EF1D04">
        <w:t xml:space="preserve"> ключей шифрования и для каждого числа (16 бит) в списке </w:t>
      </w:r>
      <w:r w:rsidRPr="00EF1D04">
        <w:rPr>
          <w:lang w:val="en-US"/>
        </w:rPr>
        <w:t>data</w:t>
      </w:r>
      <w:r w:rsidRPr="00EF1D04">
        <w:t xml:space="preserve"> вызывать функцию </w:t>
      </w:r>
      <w:r w:rsidRPr="00EF1D04">
        <w:rPr>
          <w:lang w:val="en-US"/>
        </w:rPr>
        <w:t>encrypt</w:t>
      </w:r>
      <w:r w:rsidRPr="00EF1D04">
        <w:t>. Функция возвращает список зашифрованных данных</w:t>
      </w:r>
      <w:r>
        <w:t xml:space="preserve"> (рис.</w:t>
      </w:r>
      <w:r w:rsidR="002F7D4D">
        <w:fldChar w:fldCharType="begin"/>
      </w:r>
      <w:r>
        <w:instrText xml:space="preserve"> REF  _Ref500098955 \h \r \t </w:instrText>
      </w:r>
      <w:r w:rsidR="002F7D4D">
        <w:fldChar w:fldCharType="separate"/>
      </w:r>
      <w:r w:rsidR="00EC2EE4">
        <w:t>13</w:t>
      </w:r>
      <w:r w:rsidR="002F7D4D">
        <w:fldChar w:fldCharType="end"/>
      </w:r>
      <w:r>
        <w:t>)</w:t>
      </w:r>
      <w:r w:rsidRPr="00EF1D04">
        <w:t>.</w:t>
      </w:r>
    </w:p>
    <w:tbl>
      <w:tblPr>
        <w:tblStyle w:val="af2"/>
        <w:tblW w:w="0" w:type="auto"/>
        <w:tblLook w:val="04A0"/>
      </w:tblPr>
      <w:tblGrid>
        <w:gridCol w:w="9571"/>
      </w:tblGrid>
      <w:tr w:rsidR="00345163" w:rsidRPr="00C36510" w:rsidTr="008C5D02">
        <w:tc>
          <w:tcPr>
            <w:tcW w:w="9571" w:type="dxa"/>
          </w:tcPr>
          <w:p w:rsidR="00345163" w:rsidRPr="00C36510" w:rsidRDefault="00345163" w:rsidP="008C5D0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452465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data = [15324, 3453, 34, 12533]</w:t>
            </w:r>
          </w:p>
          <w:p w:rsidR="00345163" w:rsidRPr="00C36510" w:rsidRDefault="00345163" w:rsidP="008C5D0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k = 734533245</w:t>
            </w:r>
          </w:p>
          <w:p w:rsidR="00345163" w:rsidRPr="00C36510" w:rsidRDefault="00345163" w:rsidP="008C5D0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e = spn1.SPN1()</w:t>
            </w:r>
          </w:p>
          <w:p w:rsidR="00345163" w:rsidRPr="00C36510" w:rsidRDefault="00345163" w:rsidP="008C5D0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  <w:proofErr w:type="spellStart"/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cypher_data</w:t>
            </w:r>
            <w:proofErr w:type="spellEnd"/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= </w:t>
            </w:r>
            <w:proofErr w:type="spellStart"/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encrypt_data</w:t>
            </w:r>
            <w:proofErr w:type="spellEnd"/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data, key=k, rounds=4)</w:t>
            </w:r>
          </w:p>
          <w:p w:rsidR="00345163" w:rsidRPr="004248A9" w:rsidRDefault="00345163" w:rsidP="008C5D0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print('</w:t>
            </w:r>
            <w:proofErr w:type="spellStart"/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cypher_data</w:t>
            </w:r>
            <w:proofErr w:type="spellEnd"/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={}'.format(</w:t>
            </w:r>
            <w:proofErr w:type="spellStart"/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cypher_data</w:t>
            </w:r>
            <w:proofErr w:type="spellEnd"/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))</w:t>
            </w:r>
          </w:p>
          <w:p w:rsidR="00345163" w:rsidRPr="004248A9" w:rsidRDefault="00345163" w:rsidP="008C5D02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</w:p>
          <w:p w:rsidR="00345163" w:rsidRPr="00347DCE" w:rsidRDefault="00345163" w:rsidP="008C5D02">
            <w:pPr>
              <w:pStyle w:val="af3"/>
              <w:spacing w:line="240" w:lineRule="auto"/>
              <w:ind w:firstLine="0"/>
              <w:jc w:val="left"/>
            </w:pPr>
            <w:r w:rsidRPr="004248A9">
              <w:rPr>
                <w:lang w:val="en-US"/>
              </w:rPr>
              <w:t xml:space="preserve">    </w:t>
            </w:r>
            <w:proofErr w:type="spellStart"/>
            <w:r w:rsidRPr="00347DCE">
              <w:t>cypher_data=</w:t>
            </w:r>
            <w:proofErr w:type="spellEnd"/>
            <w:r w:rsidRPr="00347DCE">
              <w:t>[8144, 26070, 3827, 38912]</w:t>
            </w:r>
          </w:p>
        </w:tc>
      </w:tr>
    </w:tbl>
    <w:p w:rsidR="00345163" w:rsidRPr="00C36510" w:rsidRDefault="00345163" w:rsidP="00345163">
      <w:pPr>
        <w:pStyle w:val="a1"/>
        <w:rPr>
          <w:lang w:val="en-US"/>
        </w:rPr>
      </w:pPr>
      <w:bookmarkStart w:id="22" w:name="_Ref500098955"/>
    </w:p>
    <w:bookmarkEnd w:id="22"/>
    <w:p w:rsidR="00345163" w:rsidRPr="00C36510" w:rsidRDefault="00345163" w:rsidP="00345163">
      <w:pPr>
        <w:pStyle w:val="af3"/>
        <w:rPr>
          <w:lang w:val="en-US"/>
        </w:rPr>
      </w:pPr>
    </w:p>
    <w:p w:rsidR="00452465" w:rsidRPr="004A3B7B" w:rsidRDefault="00452465" w:rsidP="00452465">
      <w:pPr>
        <w:pStyle w:val="af3"/>
        <w:outlineLvl w:val="1"/>
        <w:rPr>
          <w:b/>
        </w:rPr>
      </w:pPr>
      <w:bookmarkStart w:id="23" w:name="_Toc508959169"/>
      <w:r w:rsidRPr="004A3B7B">
        <w:rPr>
          <w:b/>
        </w:rPr>
        <w:t xml:space="preserve">Задание </w:t>
      </w:r>
      <w:r w:rsidR="00345163">
        <w:rPr>
          <w:b/>
        </w:rPr>
        <w:t>4</w:t>
      </w:r>
      <w:bookmarkEnd w:id="23"/>
    </w:p>
    <w:p w:rsidR="00452465" w:rsidRDefault="00452465" w:rsidP="00452465">
      <w:pPr>
        <w:pStyle w:val="af3"/>
      </w:pPr>
      <w:r>
        <w:t xml:space="preserve">а) Добавить в класс </w:t>
      </w:r>
      <w:r w:rsidRPr="00BB2C16">
        <w:t>SPN1</w:t>
      </w:r>
      <w:r>
        <w:t xml:space="preserve"> метод </w:t>
      </w:r>
      <w:proofErr w:type="spellStart"/>
      <w:r w:rsidRPr="008C5D02">
        <w:rPr>
          <w:color w:val="FF0000"/>
          <w:lang w:val="en-US"/>
        </w:rPr>
        <w:t>asbox</w:t>
      </w:r>
      <w:proofErr w:type="spellEnd"/>
      <w:r w:rsidRPr="008C5D02">
        <w:rPr>
          <w:color w:val="FF0000"/>
        </w:rPr>
        <w:t>()</w:t>
      </w:r>
      <w:r>
        <w:t>, который выполняет обратную замену:</w:t>
      </w:r>
    </w:p>
    <w:tbl>
      <w:tblPr>
        <w:tblStyle w:val="af2"/>
        <w:tblW w:w="0" w:type="auto"/>
        <w:tblInd w:w="1951" w:type="dxa"/>
        <w:tblLook w:val="04A0"/>
      </w:tblPr>
      <w:tblGrid>
        <w:gridCol w:w="5528"/>
      </w:tblGrid>
      <w:tr w:rsidR="00452465" w:rsidRPr="00556933" w:rsidTr="00452465">
        <w:tc>
          <w:tcPr>
            <w:tcW w:w="5528" w:type="dxa"/>
          </w:tcPr>
          <w:p w:rsidR="00452465" w:rsidRPr="00BB2C16" w:rsidRDefault="00452465" w:rsidP="0045246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641EC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import</w:t>
            </w:r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</w:t>
            </w:r>
            <w:r w:rsidRPr="00641EC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spn</w:t>
            </w:r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1</w:t>
            </w:r>
            <w:r w:rsidRPr="00BB2C16">
              <w:rPr>
                <w:lang w:val="en-US"/>
              </w:rPr>
              <w:t xml:space="preserve">    </w:t>
            </w:r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</w:p>
          <w:p w:rsidR="00452465" w:rsidRPr="00BB2C16" w:rsidRDefault="00452465" w:rsidP="0045246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 = spn1.SPN1()</w:t>
            </w:r>
          </w:p>
          <w:p w:rsidR="00452465" w:rsidRPr="00BB2C16" w:rsidRDefault="00452465" w:rsidP="0045246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x = 9</w:t>
            </w:r>
          </w:p>
          <w:p w:rsidR="00452465" w:rsidRPr="00BB2C16" w:rsidRDefault="00452465" w:rsidP="0045246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proofErr w:type="spellStart"/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sx</w:t>
            </w:r>
            <w:proofErr w:type="spellEnd"/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= </w:t>
            </w:r>
            <w:proofErr w:type="spellStart"/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sbox</w:t>
            </w:r>
            <w:proofErr w:type="spellEnd"/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x)</w:t>
            </w:r>
          </w:p>
          <w:p w:rsidR="00452465" w:rsidRPr="00BB2C16" w:rsidRDefault="00452465" w:rsidP="0045246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print('x={}---&gt;s[{}]={}'.format(x, x, </w:t>
            </w:r>
            <w:proofErr w:type="spellStart"/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sx</w:t>
            </w:r>
            <w:proofErr w:type="spellEnd"/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))</w:t>
            </w:r>
          </w:p>
          <w:p w:rsidR="00452465" w:rsidRPr="00BB2C16" w:rsidRDefault="00452465" w:rsidP="0045246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x_ = </w:t>
            </w:r>
            <w:proofErr w:type="spellStart"/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asbox</w:t>
            </w:r>
            <w:proofErr w:type="spellEnd"/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</w:t>
            </w:r>
            <w:proofErr w:type="spellStart"/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sx</w:t>
            </w:r>
            <w:proofErr w:type="spellEnd"/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)</w:t>
            </w:r>
          </w:p>
          <w:p w:rsidR="00452465" w:rsidRPr="00BB2C16" w:rsidRDefault="00452465" w:rsidP="00452465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rint('as[{}]={}'.format(</w:t>
            </w:r>
            <w:proofErr w:type="spellStart"/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sx</w:t>
            </w:r>
            <w:proofErr w:type="spellEnd"/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, x_))</w:t>
            </w:r>
          </w:p>
        </w:tc>
      </w:tr>
    </w:tbl>
    <w:p w:rsidR="00452465" w:rsidRDefault="00452465" w:rsidP="00452465">
      <w:pPr>
        <w:pStyle w:val="af3"/>
      </w:pPr>
      <w:r>
        <w:t xml:space="preserve">Можно использовать метод списка </w:t>
      </w:r>
      <w:r>
        <w:rPr>
          <w:lang w:val="en-US"/>
        </w:rPr>
        <w:t>index</w:t>
      </w:r>
      <w:r w:rsidRPr="00BB2C16">
        <w:t>()</w:t>
      </w:r>
      <w:r>
        <w:t>.</w:t>
      </w:r>
    </w:p>
    <w:p w:rsidR="00452465" w:rsidRDefault="00452465" w:rsidP="00452465">
      <w:pPr>
        <w:pStyle w:val="af3"/>
      </w:pPr>
    </w:p>
    <w:p w:rsidR="00452465" w:rsidRDefault="00452465" w:rsidP="00452465">
      <w:pPr>
        <w:pStyle w:val="af3"/>
      </w:pPr>
      <w:r>
        <w:t xml:space="preserve">б) Обратная перестановка </w:t>
      </w:r>
      <w:r w:rsidRPr="00600C3B">
        <w:rPr>
          <w:position w:val="-16"/>
        </w:rPr>
        <w:object w:dxaOrig="420" w:dyaOrig="460">
          <v:shape id="_x0000_i1113" type="#_x0000_t75" style="width:21pt;height:23pt" o:ole="">
            <v:imagedata r:id="rId182" o:title=""/>
          </v:shape>
          <o:OLEObject Type="Embed" ProgID="Equation.DSMT4" ShapeID="_x0000_i1113" DrawAspect="Content" ObjectID="_1582701753" r:id="rId183"/>
        </w:object>
      </w:r>
      <w:r>
        <w:t xml:space="preserve"> реализована с помощью метода </w:t>
      </w:r>
      <w:proofErr w:type="spellStart"/>
      <w:r>
        <w:rPr>
          <w:lang w:val="en-US"/>
        </w:rPr>
        <w:t>apbox</w:t>
      </w:r>
      <w:proofErr w:type="spellEnd"/>
      <w:r w:rsidRPr="003E5E06">
        <w:t>() (</w:t>
      </w:r>
      <w:r>
        <w:t>рис.</w:t>
      </w:r>
      <w:r w:rsidR="002F7D4D">
        <w:fldChar w:fldCharType="begin"/>
      </w:r>
      <w:r>
        <w:instrText xml:space="preserve"> REF  _Ref508897598 \h \r \t </w:instrText>
      </w:r>
      <w:r w:rsidR="002F7D4D">
        <w:fldChar w:fldCharType="separate"/>
      </w:r>
      <w:r w:rsidR="00EC2EE4">
        <w:t>14</w:t>
      </w:r>
      <w:r w:rsidR="002F7D4D">
        <w:fldChar w:fldCharType="end"/>
      </w:r>
      <w:r w:rsidRPr="003E5E06">
        <w:t>)</w:t>
      </w:r>
      <w:r>
        <w:t>.</w:t>
      </w:r>
    </w:p>
    <w:tbl>
      <w:tblPr>
        <w:tblStyle w:val="af2"/>
        <w:tblW w:w="0" w:type="auto"/>
        <w:tblInd w:w="1951" w:type="dxa"/>
        <w:tblLook w:val="04A0"/>
      </w:tblPr>
      <w:tblGrid>
        <w:gridCol w:w="5528"/>
      </w:tblGrid>
      <w:tr w:rsidR="00452465" w:rsidTr="00452465">
        <w:tc>
          <w:tcPr>
            <w:tcW w:w="5528" w:type="dxa"/>
          </w:tcPr>
          <w:p w:rsidR="00452465" w:rsidRPr="006421C8" w:rsidRDefault="00452465" w:rsidP="00452465">
            <w:pPr>
              <w:pStyle w:val="af3"/>
              <w:spacing w:line="240" w:lineRule="auto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4248A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def </w:t>
            </w:r>
            <w:proofErr w:type="spellStart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apbox</w:t>
            </w:r>
            <w:proofErr w:type="spellEnd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self, x):</w:t>
            </w:r>
          </w:p>
          <w:p w:rsidR="00452465" w:rsidRPr="006421C8" w:rsidRDefault="00452465" w:rsidP="00452465">
            <w:pPr>
              <w:pStyle w:val="af3"/>
              <w:spacing w:line="240" w:lineRule="auto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y = 0</w:t>
            </w:r>
          </w:p>
          <w:p w:rsidR="00452465" w:rsidRPr="006421C8" w:rsidRDefault="00452465" w:rsidP="00452465">
            <w:pPr>
              <w:pStyle w:val="af3"/>
              <w:spacing w:line="240" w:lineRule="auto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for </w:t>
            </w:r>
            <w:proofErr w:type="spellStart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i</w:t>
            </w:r>
            <w:proofErr w:type="spellEnd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in range(</w:t>
            </w:r>
            <w:proofErr w:type="spellStart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len</w:t>
            </w:r>
            <w:proofErr w:type="spellEnd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</w:t>
            </w:r>
            <w:proofErr w:type="spellStart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self.p</w:t>
            </w:r>
            <w:proofErr w:type="spellEnd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)):</w:t>
            </w:r>
          </w:p>
          <w:p w:rsidR="00452465" w:rsidRPr="006421C8" w:rsidRDefault="00452465" w:rsidP="00452465">
            <w:pPr>
              <w:pStyle w:val="af3"/>
              <w:spacing w:line="240" w:lineRule="auto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    if (x &amp; (1 &lt;&lt; </w:t>
            </w:r>
            <w:proofErr w:type="spellStart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self.p</w:t>
            </w:r>
            <w:proofErr w:type="spellEnd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[</w:t>
            </w:r>
            <w:proofErr w:type="spellStart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i</w:t>
            </w:r>
            <w:proofErr w:type="spellEnd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])) != 0:</w:t>
            </w:r>
          </w:p>
          <w:p w:rsidR="00452465" w:rsidRPr="006421C8" w:rsidRDefault="00452465" w:rsidP="00452465">
            <w:pPr>
              <w:pStyle w:val="af3"/>
              <w:spacing w:line="240" w:lineRule="auto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        y ^= (1 &lt;&lt; </w:t>
            </w:r>
            <w:proofErr w:type="spellStart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i</w:t>
            </w:r>
            <w:proofErr w:type="spellEnd"/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)</w:t>
            </w:r>
          </w:p>
          <w:p w:rsidR="00452465" w:rsidRDefault="00452465" w:rsidP="00452465">
            <w:pPr>
              <w:pStyle w:val="af3"/>
              <w:spacing w:line="240" w:lineRule="auto"/>
              <w:ind w:firstLine="0"/>
              <w:jc w:val="left"/>
            </w:pPr>
            <w:r w:rsidRPr="006421C8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</w:t>
            </w:r>
            <w:r w:rsidRPr="004248A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</w:t>
            </w:r>
            <w:proofErr w:type="spellStart"/>
            <w:r w:rsidRPr="006421C8">
              <w:rPr>
                <w:rFonts w:ascii="Arial" w:hAnsi="Arial" w:cs="Arial"/>
                <w:color w:val="0070C0"/>
                <w:sz w:val="24"/>
                <w:szCs w:val="24"/>
              </w:rPr>
              <w:t>return</w:t>
            </w:r>
            <w:proofErr w:type="spellEnd"/>
            <w:r w:rsidRPr="006421C8">
              <w:rPr>
                <w:rFonts w:ascii="Arial" w:hAnsi="Arial" w:cs="Arial"/>
                <w:color w:val="0070C0"/>
                <w:sz w:val="24"/>
                <w:szCs w:val="24"/>
              </w:rPr>
              <w:t xml:space="preserve"> </w:t>
            </w:r>
            <w:proofErr w:type="spellStart"/>
            <w:r w:rsidRPr="006421C8">
              <w:rPr>
                <w:rFonts w:ascii="Arial" w:hAnsi="Arial" w:cs="Arial"/>
                <w:color w:val="0070C0"/>
                <w:sz w:val="24"/>
                <w:szCs w:val="24"/>
              </w:rPr>
              <w:t>y</w:t>
            </w:r>
            <w:proofErr w:type="spellEnd"/>
          </w:p>
        </w:tc>
      </w:tr>
    </w:tbl>
    <w:p w:rsidR="00452465" w:rsidRDefault="00452465" w:rsidP="00452465">
      <w:pPr>
        <w:pStyle w:val="a1"/>
        <w:numPr>
          <w:ilvl w:val="0"/>
          <w:numId w:val="0"/>
        </w:numPr>
        <w:jc w:val="left"/>
      </w:pPr>
      <w:bookmarkStart w:id="24" w:name="_Ref500101081"/>
    </w:p>
    <w:p w:rsidR="00452465" w:rsidRPr="006421C8" w:rsidRDefault="00452465" w:rsidP="00452465">
      <w:pPr>
        <w:pStyle w:val="a1"/>
      </w:pPr>
      <w:bookmarkStart w:id="25" w:name="_Ref508897598"/>
      <w:r>
        <w:t>– Обратная перестановка</w:t>
      </w:r>
      <w:bookmarkEnd w:id="24"/>
      <w:bookmarkEnd w:id="25"/>
    </w:p>
    <w:p w:rsidR="00452465" w:rsidRDefault="00452465" w:rsidP="00452465">
      <w:pPr>
        <w:pStyle w:val="af3"/>
      </w:pPr>
    </w:p>
    <w:p w:rsidR="00452465" w:rsidRDefault="00452465" w:rsidP="00452465">
      <w:pPr>
        <w:pStyle w:val="af3"/>
      </w:pPr>
      <w:r>
        <w:t xml:space="preserve">Проверьте корректность выполнения обратной перестановки для           </w:t>
      </w:r>
      <w:proofErr w:type="spellStart"/>
      <w:r w:rsidRPr="00773794">
        <w:t>p</w:t>
      </w:r>
      <w:proofErr w:type="spellEnd"/>
      <w:r w:rsidRPr="00773794">
        <w:t xml:space="preserve"> = [2, 5, 6, 8, 4, 14, 0, 7, 11, 10, 12, 1, 15, 9, 3, 13]</w:t>
      </w:r>
    </w:p>
    <w:p w:rsidR="00345163" w:rsidRDefault="00345163" w:rsidP="00452465">
      <w:pPr>
        <w:pStyle w:val="af3"/>
      </w:pPr>
    </w:p>
    <w:tbl>
      <w:tblPr>
        <w:tblStyle w:val="af2"/>
        <w:tblW w:w="0" w:type="auto"/>
        <w:tblInd w:w="1101" w:type="dxa"/>
        <w:tblLook w:val="04A0"/>
      </w:tblPr>
      <w:tblGrid>
        <w:gridCol w:w="7371"/>
      </w:tblGrid>
      <w:tr w:rsidR="00452465" w:rsidRPr="00556933" w:rsidTr="00452465">
        <w:tc>
          <w:tcPr>
            <w:tcW w:w="7371" w:type="dxa"/>
          </w:tcPr>
          <w:p w:rsidR="00452465" w:rsidRPr="00BB2C16" w:rsidRDefault="00452465" w:rsidP="0045246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641EC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lastRenderedPageBreak/>
              <w:t>import</w:t>
            </w:r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</w:t>
            </w:r>
            <w:r w:rsidRPr="00641EC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spn</w:t>
            </w:r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1</w:t>
            </w:r>
            <w:r w:rsidRPr="00BB2C16">
              <w:rPr>
                <w:lang w:val="en-US"/>
              </w:rPr>
              <w:t xml:space="preserve">    </w:t>
            </w:r>
            <w:r w:rsidRPr="00BB2C16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</w:p>
          <w:p w:rsidR="00452465" w:rsidRPr="00C9584B" w:rsidRDefault="00452465" w:rsidP="0045246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 = spn1.SPN1()</w:t>
            </w:r>
          </w:p>
          <w:p w:rsidR="00452465" w:rsidRPr="00C9584B" w:rsidRDefault="00452465" w:rsidP="0045246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x = </w:t>
            </w:r>
            <w:proofErr w:type="spellStart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int</w:t>
            </w:r>
            <w:proofErr w:type="spellEnd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'0010011010110111', 2)</w:t>
            </w:r>
          </w:p>
          <w:p w:rsidR="00452465" w:rsidRPr="00C9584B" w:rsidRDefault="00452465" w:rsidP="0045246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proofErr w:type="spellStart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x</w:t>
            </w:r>
            <w:proofErr w:type="spellEnd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= </w:t>
            </w:r>
            <w:proofErr w:type="spellStart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pbox</w:t>
            </w:r>
            <w:proofErr w:type="spellEnd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x)</w:t>
            </w:r>
          </w:p>
          <w:p w:rsidR="00452465" w:rsidRPr="00C9584B" w:rsidRDefault="00452465" w:rsidP="0045246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rint('x={}---&gt;</w:t>
            </w:r>
            <w:proofErr w:type="spellStart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x</w:t>
            </w:r>
            <w:proofErr w:type="spellEnd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={}'.format(bin(x)[2:].</w:t>
            </w:r>
            <w:proofErr w:type="spellStart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zfill</w:t>
            </w:r>
            <w:proofErr w:type="spellEnd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16), bin(</w:t>
            </w:r>
            <w:proofErr w:type="spellStart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x</w:t>
            </w:r>
            <w:proofErr w:type="spellEnd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)[2:].</w:t>
            </w:r>
            <w:proofErr w:type="spellStart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zfill</w:t>
            </w:r>
            <w:proofErr w:type="spellEnd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16)))</w:t>
            </w:r>
          </w:p>
          <w:p w:rsidR="00452465" w:rsidRPr="00C9584B" w:rsidRDefault="00452465" w:rsidP="00452465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x_ = </w:t>
            </w:r>
            <w:proofErr w:type="spellStart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apbox</w:t>
            </w:r>
            <w:proofErr w:type="spellEnd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</w:t>
            </w:r>
            <w:proofErr w:type="spellStart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x</w:t>
            </w:r>
            <w:proofErr w:type="spellEnd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)</w:t>
            </w:r>
          </w:p>
          <w:p w:rsidR="00452465" w:rsidRPr="00C9584B" w:rsidRDefault="00452465" w:rsidP="00452465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rint('</w:t>
            </w:r>
            <w:proofErr w:type="spellStart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x</w:t>
            </w:r>
            <w:proofErr w:type="spellEnd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={}---&gt;x_={}'.format(bin(</w:t>
            </w:r>
            <w:proofErr w:type="spellStart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px</w:t>
            </w:r>
            <w:proofErr w:type="spellEnd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)[2:].</w:t>
            </w:r>
            <w:proofErr w:type="spellStart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zfill</w:t>
            </w:r>
            <w:proofErr w:type="spellEnd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16), bin(x_)[2:].</w:t>
            </w:r>
            <w:proofErr w:type="spellStart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zfill</w:t>
            </w:r>
            <w:proofErr w:type="spellEnd"/>
            <w:r w:rsidRPr="00C9584B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16)))</w:t>
            </w:r>
          </w:p>
        </w:tc>
      </w:tr>
    </w:tbl>
    <w:p w:rsidR="00452465" w:rsidRPr="00C9584B" w:rsidRDefault="00452465" w:rsidP="00452465">
      <w:pPr>
        <w:pStyle w:val="af3"/>
        <w:rPr>
          <w:lang w:val="en-US"/>
        </w:rPr>
      </w:pPr>
    </w:p>
    <w:p w:rsidR="00452465" w:rsidRPr="00D84128" w:rsidRDefault="00452465" w:rsidP="00452465">
      <w:pPr>
        <w:pStyle w:val="af3"/>
      </w:pPr>
      <w:r>
        <w:t xml:space="preserve">в) </w:t>
      </w:r>
      <w:r w:rsidRPr="00D84128">
        <w:t>Пров</w:t>
      </w:r>
      <w:r>
        <w:t xml:space="preserve">ерьте выполнение равенства </w:t>
      </w:r>
      <w:r w:rsidRPr="00D84128">
        <w:rPr>
          <w:position w:val="-14"/>
        </w:rPr>
        <w:object w:dxaOrig="2880" w:dyaOrig="400">
          <v:shape id="_x0000_i1114" type="#_x0000_t75" style="width:2in;height:20pt" o:ole="">
            <v:imagedata r:id="rId184" o:title=""/>
          </v:shape>
          <o:OLEObject Type="Embed" ProgID="Equation.DSMT4" ShapeID="_x0000_i1114" DrawAspect="Content" ObjectID="_1582701754" r:id="rId185"/>
        </w:object>
      </w:r>
      <w:r>
        <w:t xml:space="preserve">, например, </w:t>
      </w:r>
      <w:proofErr w:type="gramStart"/>
      <w:r>
        <w:t>для</w:t>
      </w:r>
      <w:proofErr w:type="gramEnd"/>
      <w:r>
        <w:t xml:space="preserve"> </w:t>
      </w:r>
      <w:r w:rsidRPr="00D84128">
        <w:rPr>
          <w:position w:val="-6"/>
        </w:rPr>
        <w:object w:dxaOrig="1020" w:dyaOrig="279">
          <v:shape id="_x0000_i1115" type="#_x0000_t75" style="width:51pt;height:14pt" o:ole="">
            <v:imagedata r:id="rId186" o:title=""/>
          </v:shape>
          <o:OLEObject Type="Embed" ProgID="Equation.DSMT4" ShapeID="_x0000_i1115" DrawAspect="Content" ObjectID="_1582701755" r:id="rId187"/>
        </w:object>
      </w:r>
      <w:r>
        <w:t xml:space="preserve"> и </w:t>
      </w:r>
      <w:r w:rsidRPr="00D84128">
        <w:rPr>
          <w:position w:val="-10"/>
        </w:rPr>
        <w:object w:dxaOrig="1040" w:dyaOrig="320">
          <v:shape id="_x0000_i1116" type="#_x0000_t75" style="width:52pt;height:16pt" o:ole="">
            <v:imagedata r:id="rId188" o:title=""/>
          </v:shape>
          <o:OLEObject Type="Embed" ProgID="Equation.DSMT4" ShapeID="_x0000_i1116" DrawAspect="Content" ObjectID="_1582701756" r:id="rId189"/>
        </w:object>
      </w:r>
      <w:r>
        <w:t>.</w:t>
      </w:r>
    </w:p>
    <w:p w:rsidR="00FA48E7" w:rsidRPr="00452465" w:rsidRDefault="00FA48E7" w:rsidP="00FA48E7">
      <w:pPr>
        <w:pStyle w:val="af3"/>
        <w:outlineLvl w:val="1"/>
        <w:rPr>
          <w:b/>
        </w:rPr>
      </w:pPr>
    </w:p>
    <w:p w:rsidR="00E35985" w:rsidRPr="00452465" w:rsidRDefault="00E35985" w:rsidP="000B3A37">
      <w:pPr>
        <w:pStyle w:val="af3"/>
        <w:rPr>
          <w:b/>
        </w:rPr>
      </w:pPr>
      <w:r w:rsidRPr="00452465">
        <w:rPr>
          <w:b/>
        </w:rPr>
        <w:br w:type="page"/>
      </w:r>
    </w:p>
    <w:p w:rsidR="00452465" w:rsidRPr="00B039D9" w:rsidRDefault="00452465" w:rsidP="00452465">
      <w:pPr>
        <w:pStyle w:val="af3"/>
        <w:outlineLvl w:val="1"/>
        <w:rPr>
          <w:b/>
        </w:rPr>
      </w:pPr>
      <w:bookmarkStart w:id="26" w:name="_Toc508959170"/>
      <w:r w:rsidRPr="00B039D9">
        <w:rPr>
          <w:b/>
        </w:rPr>
        <w:lastRenderedPageBreak/>
        <w:t xml:space="preserve">Алгоритм </w:t>
      </w:r>
      <w:proofErr w:type="spellStart"/>
      <w:r>
        <w:rPr>
          <w:b/>
        </w:rPr>
        <w:t>рас</w:t>
      </w:r>
      <w:r w:rsidRPr="00B039D9">
        <w:rPr>
          <w:b/>
        </w:rPr>
        <w:t>шифрования</w:t>
      </w:r>
      <w:bookmarkEnd w:id="26"/>
      <w:proofErr w:type="spellEnd"/>
    </w:p>
    <w:p w:rsidR="00452465" w:rsidRDefault="00452465" w:rsidP="00452465">
      <w:pPr>
        <w:pStyle w:val="af3"/>
      </w:pPr>
      <w:r w:rsidRPr="00452465">
        <w:t>Дл</w:t>
      </w:r>
      <w:r w:rsidR="00345163">
        <w:t xml:space="preserve">я </w:t>
      </w:r>
      <w:proofErr w:type="spellStart"/>
      <w:r w:rsidR="00345163">
        <w:t>расшифрования</w:t>
      </w:r>
      <w:proofErr w:type="spellEnd"/>
      <w:r w:rsidR="00345163">
        <w:t xml:space="preserve"> можно использовать ту же схему, что и для шифрования данных (рис.</w:t>
      </w:r>
      <w:r w:rsidR="002F7D4D">
        <w:fldChar w:fldCharType="begin"/>
      </w:r>
      <w:r w:rsidR="00345163">
        <w:instrText xml:space="preserve"> REF  _Ref508815956 \h \r \t </w:instrText>
      </w:r>
      <w:r w:rsidR="002F7D4D">
        <w:fldChar w:fldCharType="separate"/>
      </w:r>
      <w:r w:rsidR="00EC2EE4">
        <w:t>1</w:t>
      </w:r>
      <w:r w:rsidR="002F7D4D">
        <w:fldChar w:fldCharType="end"/>
      </w:r>
      <w:r w:rsidR="00345163">
        <w:t xml:space="preserve">). В самом деле, посмотрим, как можно выполнить </w:t>
      </w:r>
      <w:proofErr w:type="spellStart"/>
      <w:r w:rsidR="00345163">
        <w:t>расшифрование</w:t>
      </w:r>
      <w:proofErr w:type="spellEnd"/>
      <w:r w:rsidR="00345163">
        <w:t xml:space="preserve"> по этой схеме, выполняя обратные преобразования</w:t>
      </w:r>
      <w:r w:rsidR="00556933">
        <w:t>, двигаясь снизу вверх по схеме</w:t>
      </w:r>
      <w:r w:rsidR="00345163">
        <w:t xml:space="preserve">, т.е. </w:t>
      </w:r>
      <w:proofErr w:type="gramStart"/>
      <w:r w:rsidR="00345163">
        <w:t>из</w:t>
      </w:r>
      <w:proofErr w:type="gramEnd"/>
      <w:r w:rsidR="00345163">
        <w:t xml:space="preserve"> </w:t>
      </w:r>
      <w:r w:rsidR="00345163" w:rsidRPr="00345163">
        <w:rPr>
          <w:position w:val="-12"/>
        </w:rPr>
        <w:object w:dxaOrig="240" w:dyaOrig="300">
          <v:shape id="_x0000_i1117" type="#_x0000_t75" style="width:12pt;height:15pt" o:ole="">
            <v:imagedata r:id="rId190" o:title=""/>
          </v:shape>
          <o:OLEObject Type="Embed" ProgID="Equation.DSMT4" ShapeID="_x0000_i1117" DrawAspect="Content" ObjectID="_1582701757" r:id="rId191"/>
        </w:object>
      </w:r>
      <w:r w:rsidR="00345163">
        <w:t xml:space="preserve"> </w:t>
      </w:r>
      <w:r w:rsidR="00345163" w:rsidRPr="00345163">
        <w:t xml:space="preserve"> </w:t>
      </w:r>
      <w:r w:rsidR="00345163">
        <w:t xml:space="preserve">получить </w:t>
      </w:r>
      <w:r w:rsidR="00345163" w:rsidRPr="00345163">
        <w:rPr>
          <w:position w:val="-6"/>
        </w:rPr>
        <w:object w:dxaOrig="220" w:dyaOrig="240">
          <v:shape id="_x0000_i1118" type="#_x0000_t75" style="width:11pt;height:12pt" o:ole="">
            <v:imagedata r:id="rId192" o:title=""/>
          </v:shape>
          <o:OLEObject Type="Embed" ProgID="Equation.DSMT4" ShapeID="_x0000_i1118" DrawAspect="Content" ObjectID="_1582701758" r:id="rId193"/>
        </w:object>
      </w:r>
      <w:r w:rsidR="00641F0B">
        <w:t>(рис.</w:t>
      </w:r>
      <w:r w:rsidR="002F7D4D">
        <w:fldChar w:fldCharType="begin"/>
      </w:r>
      <w:r w:rsidR="00641F0B">
        <w:instrText xml:space="preserve"> REF  _Ref508923156 \h \r \t </w:instrText>
      </w:r>
      <w:r w:rsidR="002F7D4D">
        <w:fldChar w:fldCharType="separate"/>
      </w:r>
      <w:r w:rsidR="00EC2EE4">
        <w:t>15</w:t>
      </w:r>
      <w:r w:rsidR="002F7D4D">
        <w:fldChar w:fldCharType="end"/>
      </w:r>
      <w:r w:rsidR="00641F0B">
        <w:t>)</w:t>
      </w:r>
      <w:r w:rsidR="00345163">
        <w:t xml:space="preserve">. </w:t>
      </w:r>
    </w:p>
    <w:p w:rsidR="00641F0B" w:rsidRDefault="00641F0B" w:rsidP="00452465">
      <w:pPr>
        <w:pStyle w:val="af3"/>
      </w:pP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878"/>
        <w:gridCol w:w="5693"/>
      </w:tblGrid>
      <w:tr w:rsidR="00345163" w:rsidTr="008C5D02">
        <w:tc>
          <w:tcPr>
            <w:tcW w:w="3546" w:type="dxa"/>
          </w:tcPr>
          <w:p w:rsidR="00345163" w:rsidRDefault="00345163" w:rsidP="00345163">
            <w:pPr>
              <w:pStyle w:val="af3"/>
              <w:ind w:firstLine="0"/>
            </w:pPr>
            <w:r w:rsidRPr="00345163">
              <w:rPr>
                <w:noProof/>
              </w:rPr>
              <w:drawing>
                <wp:inline distT="0" distB="0" distL="0" distR="0">
                  <wp:extent cx="2324100" cy="4445455"/>
                  <wp:effectExtent l="19050" t="0" r="0" b="0"/>
                  <wp:docPr id="4" name="Рисунок 20" descr="C:\Users\836D~1\AppData\Local\Temp\SNAGHTML2aefbf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C:\Users\836D~1\AppData\Local\Temp\SNAGHTML2aefbf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5380" cy="44479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25" w:type="dxa"/>
          </w:tcPr>
          <w:p w:rsidR="00345163" w:rsidRDefault="00BD70A8" w:rsidP="00345163">
            <w:pPr>
              <w:pStyle w:val="af3"/>
              <w:ind w:firstLine="0"/>
            </w:pPr>
            <w:r w:rsidRPr="00BD70A8">
              <w:rPr>
                <w:rFonts w:eastAsiaTheme="minorHAnsi"/>
                <w:position w:val="-72"/>
                <w:lang w:eastAsia="en-US"/>
              </w:rPr>
              <w:object w:dxaOrig="5520" w:dyaOrig="6780">
                <v:shape id="_x0000_i1119" type="#_x0000_t75" style="width:276pt;height:339pt" o:ole="">
                  <v:imagedata r:id="rId194" o:title=""/>
                </v:shape>
                <o:OLEObject Type="Embed" ProgID="Equation.DSMT4" ShapeID="_x0000_i1119" DrawAspect="Content" ObjectID="_1582701759" r:id="rId195"/>
              </w:object>
            </w:r>
            <w:r w:rsidR="00345163">
              <w:t xml:space="preserve"> </w:t>
            </w:r>
          </w:p>
        </w:tc>
      </w:tr>
    </w:tbl>
    <w:p w:rsidR="00345163" w:rsidRDefault="00345163" w:rsidP="00641F0B">
      <w:pPr>
        <w:pStyle w:val="a1"/>
      </w:pPr>
      <w:bookmarkStart w:id="27" w:name="_Ref508923156"/>
      <w:bookmarkStart w:id="28" w:name="_Ref508958779"/>
    </w:p>
    <w:bookmarkEnd w:id="28"/>
    <w:p w:rsidR="00641F0B" w:rsidRDefault="00641F0B" w:rsidP="00641F0B">
      <w:pPr>
        <w:pStyle w:val="af3"/>
      </w:pPr>
    </w:p>
    <w:p w:rsidR="00641F0B" w:rsidRDefault="00641F0B" w:rsidP="00641F0B">
      <w:pPr>
        <w:pStyle w:val="af3"/>
      </w:pPr>
      <w:r>
        <w:t>Можно заметить, что получились выражения</w:t>
      </w:r>
      <w:r w:rsidR="00556933">
        <w:t>, такие же,</w:t>
      </w:r>
      <w:r>
        <w:t xml:space="preserve"> как и при шифровании с учетом того, что операция замены меняется на обратную, перестановка меняется на обратную </w:t>
      </w:r>
      <w:proofErr w:type="gramStart"/>
      <w:r>
        <w:t>перестановку</w:t>
      </w:r>
      <w:proofErr w:type="gramEnd"/>
      <w:r>
        <w:t xml:space="preserve"> и используются другие ключи (рис.</w:t>
      </w:r>
      <w:r w:rsidR="002F7D4D">
        <w:fldChar w:fldCharType="begin"/>
      </w:r>
      <w:r>
        <w:instrText xml:space="preserve"> REF  _Ref508923412 \h \r \t </w:instrText>
      </w:r>
      <w:r w:rsidR="002F7D4D">
        <w:fldChar w:fldCharType="separate"/>
      </w:r>
      <w:r w:rsidR="00EC2EE4">
        <w:t>16</w:t>
      </w:r>
      <w:r w:rsidR="002F7D4D">
        <w:fldChar w:fldCharType="end"/>
      </w:r>
      <w:r>
        <w:t>).</w:t>
      </w:r>
    </w:p>
    <w:tbl>
      <w:tblPr>
        <w:tblStyle w:val="af2"/>
        <w:tblW w:w="0" w:type="auto"/>
        <w:tblInd w:w="2660" w:type="dxa"/>
        <w:tblLook w:val="04A0"/>
      </w:tblPr>
      <w:tblGrid>
        <w:gridCol w:w="4536"/>
      </w:tblGrid>
      <w:tr w:rsidR="00641F0B" w:rsidTr="008C5D02">
        <w:tc>
          <w:tcPr>
            <w:tcW w:w="4536" w:type="dxa"/>
          </w:tcPr>
          <w:p w:rsidR="00641F0B" w:rsidRDefault="00641F0B" w:rsidP="00641F0B">
            <w:pPr>
              <w:pStyle w:val="af3"/>
              <w:ind w:firstLine="0"/>
              <w:jc w:val="center"/>
            </w:pPr>
            <w:r w:rsidRPr="00BD70A8">
              <w:rPr>
                <w:rFonts w:eastAsiaTheme="minorHAnsi"/>
                <w:position w:val="-10"/>
                <w:lang w:eastAsia="en-US"/>
              </w:rPr>
              <w:object w:dxaOrig="1960" w:dyaOrig="5460">
                <v:shape id="_x0000_i1120" type="#_x0000_t75" style="width:98pt;height:273pt" o:ole="">
                  <v:imagedata r:id="rId196" o:title=""/>
                </v:shape>
                <o:OLEObject Type="Embed" ProgID="Equation.DSMT4" ShapeID="_x0000_i1120" DrawAspect="Content" ObjectID="_1582701760" r:id="rId197"/>
              </w:object>
            </w:r>
          </w:p>
        </w:tc>
      </w:tr>
      <w:bookmarkEnd w:id="27"/>
    </w:tbl>
    <w:p w:rsidR="00BD70A8" w:rsidRDefault="00BD70A8" w:rsidP="00641F0B">
      <w:pPr>
        <w:pStyle w:val="af3"/>
        <w:ind w:firstLine="0"/>
        <w:jc w:val="center"/>
      </w:pPr>
    </w:p>
    <w:p w:rsidR="00345163" w:rsidRPr="00345163" w:rsidRDefault="00641F0B" w:rsidP="00641F0B">
      <w:pPr>
        <w:pStyle w:val="a1"/>
      </w:pPr>
      <w:bookmarkStart w:id="29" w:name="_Ref508923665"/>
      <w:bookmarkStart w:id="30" w:name="_Ref508923412"/>
      <w:r>
        <w:t xml:space="preserve">– </w:t>
      </w:r>
      <w:proofErr w:type="spellStart"/>
      <w:r>
        <w:t>Расшифрование</w:t>
      </w:r>
      <w:proofErr w:type="spellEnd"/>
      <w:r>
        <w:t xml:space="preserve"> по схеме на рис.</w:t>
      </w:r>
      <w:r w:rsidR="002F7D4D">
        <w:fldChar w:fldCharType="begin"/>
      </w:r>
      <w:r>
        <w:instrText xml:space="preserve"> REF  _Ref508815956 \h \r \t </w:instrText>
      </w:r>
      <w:r w:rsidR="002F7D4D">
        <w:fldChar w:fldCharType="separate"/>
      </w:r>
      <w:r w:rsidR="00EC2EE4">
        <w:t>1</w:t>
      </w:r>
      <w:r w:rsidR="002F7D4D">
        <w:fldChar w:fldCharType="end"/>
      </w:r>
      <w:bookmarkEnd w:id="29"/>
    </w:p>
    <w:bookmarkEnd w:id="30"/>
    <w:p w:rsidR="00641F0B" w:rsidRPr="00641F0B" w:rsidRDefault="00641F0B" w:rsidP="00641F0B">
      <w:pPr>
        <w:pStyle w:val="af3"/>
      </w:pPr>
    </w:p>
    <w:p w:rsidR="00641F0B" w:rsidRDefault="00641F0B" w:rsidP="00641F0B">
      <w:pPr>
        <w:pStyle w:val="af3"/>
      </w:pPr>
      <w:r>
        <w:t xml:space="preserve">Таким образом, для </w:t>
      </w:r>
      <w:proofErr w:type="spellStart"/>
      <w:r>
        <w:t>расшифрования</w:t>
      </w:r>
      <w:proofErr w:type="spellEnd"/>
      <w:r>
        <w:t xml:space="preserve"> будет использоваться та же схема, что и для шифрования (рис.</w:t>
      </w:r>
      <w:r w:rsidR="002F7D4D">
        <w:fldChar w:fldCharType="begin"/>
      </w:r>
      <w:r>
        <w:instrText xml:space="preserve"> REF  _Ref508815956 \h \r \t </w:instrText>
      </w:r>
      <w:r w:rsidR="002F7D4D">
        <w:fldChar w:fldCharType="separate"/>
      </w:r>
      <w:r w:rsidR="00EC2EE4">
        <w:t>1</w:t>
      </w:r>
      <w:r w:rsidR="002F7D4D">
        <w:fldChar w:fldCharType="end"/>
      </w:r>
      <w:r>
        <w:t xml:space="preserve">), в которой операции замены и перестановки заменены на их обратные и вместо </w:t>
      </w:r>
      <w:proofErr w:type="spellStart"/>
      <w:r>
        <w:t>подключей</w:t>
      </w:r>
      <w:proofErr w:type="spellEnd"/>
      <w:r>
        <w:t xml:space="preserve"> шифрования </w:t>
      </w:r>
      <w:r w:rsidR="00556933">
        <w:t xml:space="preserve">будут </w:t>
      </w:r>
      <w:r>
        <w:t>использ</w:t>
      </w:r>
      <w:r w:rsidR="00556933">
        <w:t>ова</w:t>
      </w:r>
      <w:r>
        <w:t>т</w:t>
      </w:r>
      <w:r w:rsidR="00556933">
        <w:t>ь</w:t>
      </w:r>
      <w:r>
        <w:t xml:space="preserve">ся подключи </w:t>
      </w:r>
      <w:proofErr w:type="spellStart"/>
      <w:r w:rsidR="00556933">
        <w:t>рас</w:t>
      </w:r>
      <w:r>
        <w:t>шифрования</w:t>
      </w:r>
      <w:proofErr w:type="spellEnd"/>
      <w:r>
        <w:t>, алгоритм вычисления которы</w:t>
      </w:r>
      <w:r w:rsidR="00ED3FDC">
        <w:t>х</w:t>
      </w:r>
      <w:r>
        <w:t xml:space="preserve"> непосредственно следует из </w:t>
      </w:r>
      <w:r w:rsidR="00ED3FDC">
        <w:t xml:space="preserve">выражений на </w:t>
      </w:r>
      <w:r>
        <w:t>рис.</w:t>
      </w:r>
      <w:r w:rsidR="00EC2EE4">
        <w:fldChar w:fldCharType="begin"/>
      </w:r>
      <w:r w:rsidR="00EC2EE4">
        <w:instrText xml:space="preserve"> REF  _Ref508958779 \h \r \t </w:instrText>
      </w:r>
      <w:r w:rsidR="00EC2EE4">
        <w:fldChar w:fldCharType="separate"/>
      </w:r>
      <w:r w:rsidR="00EC2EE4">
        <w:t>15</w:t>
      </w:r>
      <w:r w:rsidR="00EC2EE4">
        <w:fldChar w:fldCharType="end"/>
      </w:r>
      <w:r w:rsidR="00EC2EE4">
        <w:t xml:space="preserve">, </w:t>
      </w:r>
      <w:r w:rsidR="002F7D4D">
        <w:fldChar w:fldCharType="begin"/>
      </w:r>
      <w:r>
        <w:instrText xml:space="preserve"> REF  _Ref508923665 \h \r \t </w:instrText>
      </w:r>
      <w:r w:rsidR="002F7D4D">
        <w:fldChar w:fldCharType="separate"/>
      </w:r>
      <w:r w:rsidR="00EC2EE4">
        <w:t>16</w:t>
      </w:r>
      <w:r w:rsidR="002F7D4D">
        <w:fldChar w:fldCharType="end"/>
      </w:r>
      <w:r>
        <w:t>.</w:t>
      </w:r>
    </w:p>
    <w:p w:rsidR="00641F0B" w:rsidRPr="00641F0B" w:rsidRDefault="00641F0B" w:rsidP="00641F0B">
      <w:pPr>
        <w:pStyle w:val="af3"/>
      </w:pPr>
    </w:p>
    <w:p w:rsidR="008C5D02" w:rsidRDefault="008C5D0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b/>
        </w:rPr>
        <w:br w:type="page"/>
      </w:r>
    </w:p>
    <w:p w:rsidR="00600C3B" w:rsidRPr="00600C3B" w:rsidRDefault="00600C3B" w:rsidP="00600C3B">
      <w:pPr>
        <w:pStyle w:val="af3"/>
        <w:outlineLvl w:val="1"/>
        <w:rPr>
          <w:b/>
        </w:rPr>
      </w:pPr>
      <w:bookmarkStart w:id="31" w:name="_Toc508959171"/>
      <w:r w:rsidRPr="00600C3B">
        <w:rPr>
          <w:b/>
        </w:rPr>
        <w:lastRenderedPageBreak/>
        <w:t xml:space="preserve">Алгоритм генерации </w:t>
      </w:r>
      <w:proofErr w:type="spellStart"/>
      <w:r w:rsidRPr="00600C3B">
        <w:rPr>
          <w:b/>
        </w:rPr>
        <w:t>подключей</w:t>
      </w:r>
      <w:proofErr w:type="spellEnd"/>
      <w:r w:rsidRPr="00600C3B">
        <w:rPr>
          <w:b/>
        </w:rPr>
        <w:t xml:space="preserve"> для </w:t>
      </w:r>
      <w:proofErr w:type="spellStart"/>
      <w:r w:rsidRPr="00600C3B">
        <w:rPr>
          <w:b/>
        </w:rPr>
        <w:t>расшифрования</w:t>
      </w:r>
      <w:bookmarkEnd w:id="31"/>
      <w:proofErr w:type="spellEnd"/>
    </w:p>
    <w:p w:rsidR="00600C3B" w:rsidRDefault="00600C3B" w:rsidP="00600C3B">
      <w:pPr>
        <w:pStyle w:val="af3"/>
      </w:pPr>
    </w:p>
    <w:p w:rsidR="00600C3B" w:rsidRDefault="00600C3B" w:rsidP="00600C3B">
      <w:pPr>
        <w:pStyle w:val="af3"/>
      </w:pPr>
      <w:proofErr w:type="spellStart"/>
      <w:r w:rsidRPr="00EF1D04">
        <w:t>Раундовые</w:t>
      </w:r>
      <w:proofErr w:type="spellEnd"/>
      <w:r w:rsidRPr="00EF1D04">
        <w:t xml:space="preserve"> ключи для </w:t>
      </w:r>
      <w:proofErr w:type="spellStart"/>
      <w:r w:rsidRPr="00EF1D04">
        <w:t>расшифрования</w:t>
      </w:r>
      <w:proofErr w:type="spellEnd"/>
      <w:r w:rsidRPr="00EF1D04">
        <w:t xml:space="preserve"> рассчитываются из </w:t>
      </w:r>
      <w:proofErr w:type="spellStart"/>
      <w:r w:rsidRPr="00EF1D04">
        <w:t>раундовых</w:t>
      </w:r>
      <w:proofErr w:type="spellEnd"/>
      <w:r w:rsidRPr="00EF1D04">
        <w:t xml:space="preserve"> ключей шифрования </w:t>
      </w:r>
      <w:r w:rsidR="008C5D02" w:rsidRPr="00612341">
        <w:rPr>
          <w:position w:val="-12"/>
        </w:rPr>
        <w:object w:dxaOrig="2280" w:dyaOrig="420">
          <v:shape id="_x0000_i1121" type="#_x0000_t75" style="width:114pt;height:21.5pt" o:ole="">
            <v:imagedata r:id="rId198" o:title=""/>
          </v:shape>
          <o:OLEObject Type="Embed" ProgID="Equation.DSMT4" ShapeID="_x0000_i1121" DrawAspect="Content" ObjectID="_1582701761" r:id="rId199"/>
        </w:object>
      </w:r>
      <w:r w:rsidRPr="00EF1D04">
        <w:t xml:space="preserve"> по следующим формулам:</w:t>
      </w:r>
    </w:p>
    <w:p w:rsidR="003E5E06" w:rsidRDefault="008C5D02" w:rsidP="008C5D02">
      <w:pPr>
        <w:pStyle w:val="af3"/>
        <w:ind w:firstLine="0"/>
        <w:jc w:val="right"/>
      </w:pPr>
      <w:r w:rsidRPr="008C5D02">
        <w:rPr>
          <w:position w:val="-128"/>
          <w:lang w:val="en-US"/>
        </w:rPr>
        <w:object w:dxaOrig="1500" w:dyaOrig="2700">
          <v:shape id="_x0000_i1122" type="#_x0000_t75" style="width:76pt;height:135.5pt" o:ole="">
            <v:imagedata r:id="rId200" o:title=""/>
          </v:shape>
          <o:OLEObject Type="Embed" ProgID="Equation.DSMT4" ShapeID="_x0000_i1122" DrawAspect="Content" ObjectID="_1582701762" r:id="rId201"/>
        </w:object>
      </w:r>
      <w:r w:rsidR="003E5E06">
        <w:t xml:space="preserve">                                           </w:t>
      </w:r>
      <w:r>
        <w:t xml:space="preserve">        </w:t>
      </w:r>
      <w:r w:rsidR="003E5E06">
        <w:t xml:space="preserve">    (</w:t>
      </w:r>
      <w:r w:rsidR="003E5E06" w:rsidRPr="003E5E06">
        <w:rPr>
          <w:rStyle w:val="af5"/>
        </w:rPr>
        <w:t>1</w:t>
      </w:r>
      <w:r w:rsidR="003E5E06">
        <w:t>)</w:t>
      </w:r>
    </w:p>
    <w:p w:rsidR="00600C3B" w:rsidRDefault="00600C3B" w:rsidP="00600C3B">
      <w:pPr>
        <w:pStyle w:val="af3"/>
      </w:pPr>
      <w:r w:rsidRPr="00600C3B">
        <w:t xml:space="preserve">Для ключа </w:t>
      </w:r>
      <w:proofErr w:type="spellStart"/>
      <w:r w:rsidRPr="00600C3B">
        <w:t>key</w:t>
      </w:r>
      <w:proofErr w:type="spellEnd"/>
      <w:r w:rsidRPr="00600C3B">
        <w:t xml:space="preserve"> =</w:t>
      </w:r>
      <w:r w:rsidR="00095884">
        <w:t xml:space="preserve"> </w:t>
      </w:r>
      <w:r w:rsidRPr="00600C3B">
        <w:t>0011</w:t>
      </w:r>
      <w:r w:rsidR="00095884">
        <w:t xml:space="preserve"> </w:t>
      </w:r>
      <w:r w:rsidRPr="00600C3B">
        <w:t>1010</w:t>
      </w:r>
      <w:r w:rsidR="00095884">
        <w:t xml:space="preserve"> </w:t>
      </w:r>
      <w:r w:rsidRPr="00600C3B">
        <w:t>1001</w:t>
      </w:r>
      <w:r w:rsidR="00095884">
        <w:t xml:space="preserve"> </w:t>
      </w:r>
      <w:r w:rsidRPr="00600C3B">
        <w:t>0100</w:t>
      </w:r>
      <w:r w:rsidR="00095884">
        <w:t xml:space="preserve"> </w:t>
      </w:r>
      <w:r w:rsidRPr="00600C3B">
        <w:t>1101</w:t>
      </w:r>
      <w:r w:rsidR="00095884">
        <w:t xml:space="preserve"> </w:t>
      </w:r>
      <w:r w:rsidRPr="00600C3B">
        <w:t>0110</w:t>
      </w:r>
      <w:r w:rsidR="00095884">
        <w:t xml:space="preserve"> </w:t>
      </w:r>
      <w:r w:rsidRPr="00600C3B">
        <w:t>0011</w:t>
      </w:r>
      <w:r w:rsidR="00095884">
        <w:t xml:space="preserve"> </w:t>
      </w:r>
      <w:r w:rsidRPr="00600C3B">
        <w:t xml:space="preserve">1111 </w:t>
      </w:r>
      <w:r>
        <w:t xml:space="preserve">рассчитанные значения </w:t>
      </w:r>
      <w:proofErr w:type="spellStart"/>
      <w:r>
        <w:t>раундовых</w:t>
      </w:r>
      <w:proofErr w:type="spellEnd"/>
      <w:r>
        <w:t xml:space="preserve"> ключей для </w:t>
      </w:r>
      <w:proofErr w:type="spellStart"/>
      <w:r>
        <w:t>расшифрования</w:t>
      </w:r>
      <w:proofErr w:type="spellEnd"/>
      <w:r>
        <w:t xml:space="preserve"> приведены на рис.</w:t>
      </w:r>
      <w:r w:rsidR="002F7D4D">
        <w:fldChar w:fldCharType="begin"/>
      </w:r>
      <w:r>
        <w:instrText xml:space="preserve"> REF  _Ref500095187 \h \r \t </w:instrText>
      </w:r>
      <w:r w:rsidR="002F7D4D">
        <w:fldChar w:fldCharType="separate"/>
      </w:r>
      <w:r w:rsidR="00EC2EE4">
        <w:t>17</w:t>
      </w:r>
      <w:r w:rsidR="002F7D4D">
        <w:fldChar w:fldCharType="end"/>
      </w:r>
      <w:r>
        <w:t>.</w:t>
      </w:r>
    </w:p>
    <w:tbl>
      <w:tblPr>
        <w:tblStyle w:val="af2"/>
        <w:tblW w:w="0" w:type="auto"/>
        <w:tblInd w:w="959" w:type="dxa"/>
        <w:tblLook w:val="04A0"/>
      </w:tblPr>
      <w:tblGrid>
        <w:gridCol w:w="6946"/>
      </w:tblGrid>
      <w:tr w:rsidR="00600C3B" w:rsidRPr="00556933" w:rsidTr="00600C3B">
        <w:tc>
          <w:tcPr>
            <w:tcW w:w="6946" w:type="dxa"/>
          </w:tcPr>
          <w:p w:rsidR="00600C3B" w:rsidRPr="00612341" w:rsidRDefault="00600C3B" w:rsidP="00600C3B">
            <w:pPr>
              <w:pStyle w:val="af3"/>
              <w:rPr>
                <w:sz w:val="24"/>
                <w:szCs w:val="24"/>
                <w:lang w:val="en-US"/>
              </w:rPr>
            </w:pPr>
            <w:r w:rsidRPr="00612341">
              <w:rPr>
                <w:sz w:val="24"/>
                <w:szCs w:val="24"/>
                <w:lang w:val="en-US"/>
              </w:rPr>
              <w:t>K0=001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1010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100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0100,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   </w:t>
            </w:r>
            <w:r w:rsidRPr="00612341">
              <w:rPr>
                <w:sz w:val="24"/>
                <w:szCs w:val="24"/>
                <w:lang w:val="en-US"/>
              </w:rPr>
              <w:t xml:space="preserve"> L0=110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0110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001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1111</w:t>
            </w:r>
          </w:p>
          <w:p w:rsidR="00600C3B" w:rsidRPr="00612341" w:rsidRDefault="00600C3B" w:rsidP="00600C3B">
            <w:pPr>
              <w:pStyle w:val="af3"/>
              <w:rPr>
                <w:sz w:val="24"/>
                <w:szCs w:val="24"/>
                <w:lang w:val="en-US"/>
              </w:rPr>
            </w:pPr>
            <w:r w:rsidRPr="00612341">
              <w:rPr>
                <w:sz w:val="24"/>
                <w:szCs w:val="24"/>
                <w:lang w:val="en-US"/>
              </w:rPr>
              <w:t>K1=1010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100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0100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1101,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   </w:t>
            </w:r>
            <w:r w:rsidRPr="00612341">
              <w:rPr>
                <w:sz w:val="24"/>
                <w:szCs w:val="24"/>
                <w:lang w:val="en-US"/>
              </w:rPr>
              <w:t xml:space="preserve"> L1=0100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1110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001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0101</w:t>
            </w:r>
          </w:p>
          <w:p w:rsidR="00600C3B" w:rsidRPr="00612341" w:rsidRDefault="00600C3B" w:rsidP="00600C3B">
            <w:pPr>
              <w:pStyle w:val="af3"/>
              <w:rPr>
                <w:sz w:val="24"/>
                <w:szCs w:val="24"/>
                <w:lang w:val="en-US"/>
              </w:rPr>
            </w:pPr>
            <w:r w:rsidRPr="00612341">
              <w:rPr>
                <w:sz w:val="24"/>
                <w:szCs w:val="24"/>
                <w:lang w:val="en-US"/>
              </w:rPr>
              <w:t>K2=100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0100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110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 xml:space="preserve">0110, 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   </w:t>
            </w:r>
            <w:r w:rsidRPr="00612341">
              <w:rPr>
                <w:sz w:val="24"/>
                <w:szCs w:val="24"/>
                <w:lang w:val="en-US"/>
              </w:rPr>
              <w:t>L2=1010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011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000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1010</w:t>
            </w:r>
          </w:p>
          <w:p w:rsidR="00600C3B" w:rsidRPr="00612341" w:rsidRDefault="00600C3B" w:rsidP="00600C3B">
            <w:pPr>
              <w:pStyle w:val="af3"/>
              <w:rPr>
                <w:sz w:val="24"/>
                <w:szCs w:val="24"/>
                <w:lang w:val="en-US"/>
              </w:rPr>
            </w:pPr>
            <w:r w:rsidRPr="00612341">
              <w:rPr>
                <w:sz w:val="24"/>
                <w:szCs w:val="24"/>
                <w:lang w:val="en-US"/>
              </w:rPr>
              <w:t>K3=0100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110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0110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 xml:space="preserve">0011, 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   </w:t>
            </w:r>
            <w:r w:rsidRPr="00612341">
              <w:rPr>
                <w:sz w:val="24"/>
                <w:szCs w:val="24"/>
                <w:lang w:val="en-US"/>
              </w:rPr>
              <w:t>L3=110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001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1000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12341">
              <w:rPr>
                <w:sz w:val="24"/>
                <w:szCs w:val="24"/>
                <w:lang w:val="en-US"/>
              </w:rPr>
              <w:t>0101</w:t>
            </w:r>
          </w:p>
          <w:p w:rsidR="00600C3B" w:rsidRPr="00600C3B" w:rsidRDefault="00600C3B" w:rsidP="00600C3B">
            <w:pPr>
              <w:pStyle w:val="af3"/>
              <w:ind w:firstLine="0"/>
              <w:rPr>
                <w:lang w:val="en-US"/>
              </w:rPr>
            </w:pPr>
            <w:r w:rsidRPr="004248A9">
              <w:rPr>
                <w:sz w:val="24"/>
                <w:szCs w:val="24"/>
                <w:lang w:val="en-US"/>
              </w:rPr>
              <w:t xml:space="preserve">            </w:t>
            </w:r>
            <w:r w:rsidRPr="00600C3B">
              <w:rPr>
                <w:sz w:val="24"/>
                <w:szCs w:val="24"/>
                <w:lang w:val="en-US"/>
              </w:rPr>
              <w:t>K4=110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00C3B">
              <w:rPr>
                <w:sz w:val="24"/>
                <w:szCs w:val="24"/>
                <w:lang w:val="en-US"/>
              </w:rPr>
              <w:t>0110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00C3B">
              <w:rPr>
                <w:sz w:val="24"/>
                <w:szCs w:val="24"/>
                <w:lang w:val="en-US"/>
              </w:rPr>
              <w:t>001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00C3B">
              <w:rPr>
                <w:sz w:val="24"/>
                <w:szCs w:val="24"/>
                <w:lang w:val="en-US"/>
              </w:rPr>
              <w:t xml:space="preserve">1111, 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  </w:t>
            </w:r>
            <w:r w:rsidRPr="00600C3B">
              <w:rPr>
                <w:sz w:val="24"/>
                <w:szCs w:val="24"/>
                <w:lang w:val="en-US"/>
              </w:rPr>
              <w:t>L4=001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00C3B">
              <w:rPr>
                <w:sz w:val="24"/>
                <w:szCs w:val="24"/>
                <w:lang w:val="en-US"/>
              </w:rPr>
              <w:t>1010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00C3B">
              <w:rPr>
                <w:sz w:val="24"/>
                <w:szCs w:val="24"/>
                <w:lang w:val="en-US"/>
              </w:rPr>
              <w:t>1001</w:t>
            </w:r>
            <w:r w:rsidR="00095884" w:rsidRPr="00095884">
              <w:rPr>
                <w:sz w:val="24"/>
                <w:szCs w:val="24"/>
                <w:lang w:val="en-US"/>
              </w:rPr>
              <w:t xml:space="preserve"> </w:t>
            </w:r>
            <w:r w:rsidRPr="00600C3B">
              <w:rPr>
                <w:sz w:val="24"/>
                <w:szCs w:val="24"/>
                <w:lang w:val="en-US"/>
              </w:rPr>
              <w:t>0100</w:t>
            </w:r>
          </w:p>
        </w:tc>
      </w:tr>
    </w:tbl>
    <w:p w:rsidR="00600C3B" w:rsidRPr="00600C3B" w:rsidRDefault="00095884" w:rsidP="00600C3B">
      <w:pPr>
        <w:pStyle w:val="a1"/>
        <w:rPr>
          <w:lang w:val="en-US"/>
        </w:rPr>
      </w:pPr>
      <w:bookmarkStart w:id="32" w:name="_Ref500095187"/>
      <w:r>
        <w:t xml:space="preserve">– Подключи шифрования и </w:t>
      </w:r>
      <w:proofErr w:type="spellStart"/>
      <w:r>
        <w:t>расшифрования</w:t>
      </w:r>
      <w:proofErr w:type="spellEnd"/>
    </w:p>
    <w:bookmarkEnd w:id="32"/>
    <w:p w:rsidR="00600C3B" w:rsidRPr="00600C3B" w:rsidRDefault="00600C3B" w:rsidP="00600C3B">
      <w:pPr>
        <w:pStyle w:val="af3"/>
        <w:rPr>
          <w:lang w:val="en-US"/>
        </w:rPr>
      </w:pPr>
    </w:p>
    <w:p w:rsidR="008C5D02" w:rsidRPr="004A3B7B" w:rsidRDefault="008C5D02" w:rsidP="008C5D02">
      <w:pPr>
        <w:pStyle w:val="af3"/>
        <w:outlineLvl w:val="1"/>
        <w:rPr>
          <w:b/>
        </w:rPr>
      </w:pPr>
      <w:bookmarkStart w:id="33" w:name="_Toc508959172"/>
      <w:r w:rsidRPr="004A3B7B">
        <w:rPr>
          <w:b/>
        </w:rPr>
        <w:t xml:space="preserve">Задание </w:t>
      </w:r>
      <w:r>
        <w:rPr>
          <w:b/>
        </w:rPr>
        <w:t>5</w:t>
      </w:r>
      <w:bookmarkEnd w:id="33"/>
    </w:p>
    <w:p w:rsidR="00EA7FC5" w:rsidRDefault="00EA7FC5" w:rsidP="00600C3B">
      <w:pPr>
        <w:pStyle w:val="af3"/>
      </w:pPr>
      <w:r w:rsidRPr="00EF1D04">
        <w:t>Написать</w:t>
      </w:r>
      <w:r w:rsidRPr="00EC2EE4">
        <w:t xml:space="preserve"> </w:t>
      </w:r>
      <w:r w:rsidR="008C5D02">
        <w:t>метод</w:t>
      </w:r>
      <w:r w:rsidRPr="00EC2EE4">
        <w:t xml:space="preserve"> </w:t>
      </w:r>
      <w:r w:rsidRPr="00EF1D04">
        <w:rPr>
          <w:color w:val="FF0000"/>
          <w:lang w:val="en-US"/>
        </w:rPr>
        <w:t>round</w:t>
      </w:r>
      <w:r w:rsidRPr="00EC2EE4">
        <w:rPr>
          <w:color w:val="FF0000"/>
        </w:rPr>
        <w:t>_</w:t>
      </w:r>
      <w:r w:rsidRPr="00EF1D04">
        <w:rPr>
          <w:color w:val="FF0000"/>
          <w:lang w:val="en-US"/>
        </w:rPr>
        <w:t>keys</w:t>
      </w:r>
      <w:r w:rsidRPr="00EC2EE4">
        <w:rPr>
          <w:color w:val="FF0000"/>
        </w:rPr>
        <w:t>_</w:t>
      </w:r>
      <w:r w:rsidRPr="00EF1D04">
        <w:rPr>
          <w:color w:val="FF0000"/>
          <w:lang w:val="en-US"/>
        </w:rPr>
        <w:t>to</w:t>
      </w:r>
      <w:r w:rsidRPr="00EC2EE4">
        <w:rPr>
          <w:color w:val="FF0000"/>
        </w:rPr>
        <w:t>_</w:t>
      </w:r>
      <w:r w:rsidRPr="00EF1D04">
        <w:rPr>
          <w:color w:val="FF0000"/>
          <w:lang w:val="en-US"/>
        </w:rPr>
        <w:t>decrypt</w:t>
      </w:r>
      <w:r w:rsidRPr="00EC2EE4">
        <w:t>(</w:t>
      </w:r>
      <w:r w:rsidR="008C5D02">
        <w:rPr>
          <w:lang w:val="en-US"/>
        </w:rPr>
        <w:t>self</w:t>
      </w:r>
      <w:r w:rsidR="008C5D02" w:rsidRPr="00EC2EE4">
        <w:t xml:space="preserve">, </w:t>
      </w:r>
      <w:r w:rsidRPr="00EF1D04">
        <w:rPr>
          <w:lang w:val="en-US"/>
        </w:rPr>
        <w:t>key</w:t>
      </w:r>
      <w:r w:rsidRPr="00EC2EE4">
        <w:t>)</w:t>
      </w:r>
      <w:r w:rsidR="00EC2EE4" w:rsidRPr="00EC2EE4">
        <w:t xml:space="preserve"> </w:t>
      </w:r>
      <w:r w:rsidRPr="00EC2EE4">
        <w:t xml:space="preserve">, </w:t>
      </w:r>
      <w:r w:rsidRPr="00EF1D04">
        <w:t>где</w:t>
      </w:r>
      <w:r w:rsidRPr="00EC2EE4">
        <w:t xml:space="preserve"> </w:t>
      </w:r>
      <w:r w:rsidRPr="00EF1D04">
        <w:rPr>
          <w:lang w:val="en-US"/>
        </w:rPr>
        <w:t>key</w:t>
      </w:r>
      <w:r w:rsidRPr="00EC2EE4">
        <w:t xml:space="preserve"> – </w:t>
      </w:r>
      <w:r w:rsidRPr="00EF1D04">
        <w:t>ключ</w:t>
      </w:r>
      <w:r w:rsidRPr="00EC2EE4">
        <w:t xml:space="preserve"> </w:t>
      </w:r>
      <w:r w:rsidRPr="00EF1D04">
        <w:t>шифрования</w:t>
      </w:r>
      <w:r w:rsidR="00EC2EE4">
        <w:t xml:space="preserve"> </w:t>
      </w:r>
      <w:r w:rsidR="00EC2EE4" w:rsidRPr="00FA48E7">
        <w:t>(</w:t>
      </w:r>
      <w:r w:rsidR="00EC2EE4">
        <w:t>рис</w:t>
      </w:r>
      <w:r w:rsidR="00EC2EE4" w:rsidRPr="00FA48E7">
        <w:t>.</w:t>
      </w:r>
      <w:r w:rsidR="00EC2EE4">
        <w:fldChar w:fldCharType="begin"/>
      </w:r>
      <w:r w:rsidR="00EC2EE4">
        <w:instrText xml:space="preserve"> REF  _Ref500096357 \h \r \t </w:instrText>
      </w:r>
      <w:r w:rsidR="00EC2EE4">
        <w:fldChar w:fldCharType="separate"/>
      </w:r>
      <w:r w:rsidR="00EC2EE4">
        <w:t>18</w:t>
      </w:r>
      <w:r w:rsidR="00EC2EE4">
        <w:fldChar w:fldCharType="end"/>
      </w:r>
      <w:r w:rsidR="00EC2EE4" w:rsidRPr="00FA48E7">
        <w:t>)</w:t>
      </w:r>
      <w:r w:rsidRPr="00EC2EE4">
        <w:rPr>
          <w:lang w:val="en-US"/>
        </w:rPr>
        <w:t xml:space="preserve">. </w:t>
      </w:r>
      <w:r w:rsidRPr="00EF1D04">
        <w:t xml:space="preserve">Функция формирует список </w:t>
      </w:r>
      <w:proofErr w:type="spellStart"/>
      <w:r w:rsidRPr="00EF1D04">
        <w:t>раундовых</w:t>
      </w:r>
      <w:proofErr w:type="spellEnd"/>
      <w:r w:rsidRPr="00EF1D04">
        <w:t xml:space="preserve"> ключей для </w:t>
      </w:r>
      <w:proofErr w:type="spellStart"/>
      <w:r w:rsidRPr="00EF1D04">
        <w:t>расшифрования</w:t>
      </w:r>
      <w:proofErr w:type="spellEnd"/>
      <w:r w:rsidRPr="00EF1D04">
        <w:t xml:space="preserve"> </w:t>
      </w:r>
      <w:r w:rsidR="003E5E06">
        <w:t>по формуле (1).</w:t>
      </w:r>
      <w:r w:rsidRPr="00EF1D04">
        <w:t xml:space="preserve"> </w:t>
      </w:r>
    </w:p>
    <w:tbl>
      <w:tblPr>
        <w:tblStyle w:val="af2"/>
        <w:tblW w:w="0" w:type="auto"/>
        <w:jc w:val="center"/>
        <w:tblLook w:val="04A0"/>
      </w:tblPr>
      <w:tblGrid>
        <w:gridCol w:w="5451"/>
      </w:tblGrid>
      <w:tr w:rsidR="00EA7FC5" w:rsidTr="002D63B8">
        <w:trPr>
          <w:jc w:val="center"/>
        </w:trPr>
        <w:tc>
          <w:tcPr>
            <w:tcW w:w="5451" w:type="dxa"/>
          </w:tcPr>
          <w:p w:rsidR="00EA7FC5" w:rsidRPr="00C36510" w:rsidRDefault="00EA7FC5" w:rsidP="00C36510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def </w:t>
            </w:r>
            <w:proofErr w:type="spellStart"/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ound_keys_to_decrypt</w:t>
            </w:r>
            <w:proofErr w:type="spellEnd"/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self, key):</w:t>
            </w:r>
          </w:p>
          <w:p w:rsidR="00EA7FC5" w:rsidRPr="00C36510" w:rsidRDefault="00EA7FC5" w:rsidP="00C36510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K = </w:t>
            </w:r>
            <w:proofErr w:type="spellStart"/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self.round_keys</w:t>
            </w:r>
            <w:proofErr w:type="spellEnd"/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key)</w:t>
            </w:r>
          </w:p>
          <w:p w:rsidR="00EA7FC5" w:rsidRPr="00C36510" w:rsidRDefault="00EA7FC5" w:rsidP="00C36510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L = [ ]</w:t>
            </w:r>
          </w:p>
          <w:p w:rsidR="00EA7FC5" w:rsidRPr="00B67717" w:rsidRDefault="00EA7FC5" w:rsidP="00C36510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</w:rPr>
            </w:pPr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</w:t>
            </w:r>
            <w:r w:rsidR="00B67717">
              <w:rPr>
                <w:rFonts w:ascii="Arial" w:hAnsi="Arial" w:cs="Arial"/>
                <w:color w:val="0070C0"/>
                <w:sz w:val="24"/>
                <w:szCs w:val="24"/>
              </w:rPr>
              <w:t>% код</w:t>
            </w:r>
          </w:p>
          <w:p w:rsidR="00EA7FC5" w:rsidRDefault="00EA7FC5" w:rsidP="00C36510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return L</w:t>
            </w:r>
          </w:p>
        </w:tc>
      </w:tr>
    </w:tbl>
    <w:p w:rsidR="004A3B7B" w:rsidRDefault="004A3B7B" w:rsidP="004A3B7B">
      <w:pPr>
        <w:pStyle w:val="a1"/>
      </w:pPr>
      <w:bookmarkStart w:id="34" w:name="_Ref500096357"/>
    </w:p>
    <w:bookmarkEnd w:id="34"/>
    <w:p w:rsidR="004A3B7B" w:rsidRDefault="004A3B7B" w:rsidP="00EA7FC5">
      <w:pPr>
        <w:pStyle w:val="af3"/>
      </w:pPr>
    </w:p>
    <w:p w:rsidR="00EA7FC5" w:rsidRDefault="00C36510" w:rsidP="00EA7FC5">
      <w:pPr>
        <w:pStyle w:val="af3"/>
      </w:pPr>
      <w:r>
        <w:t xml:space="preserve">Для </w:t>
      </w:r>
      <w:r w:rsidRPr="00C36510">
        <w:rPr>
          <w:position w:val="-4"/>
        </w:rPr>
        <w:object w:dxaOrig="300" w:dyaOrig="279">
          <v:shape id="_x0000_i1124" type="#_x0000_t75" style="width:15pt;height:14pt" o:ole="">
            <v:imagedata r:id="rId202" o:title=""/>
          </v:shape>
          <o:OLEObject Type="Embed" ProgID="Equation.DSMT4" ShapeID="_x0000_i1124" DrawAspect="Content" ObjectID="_1582701763" r:id="rId203"/>
        </w:object>
      </w:r>
      <w:r>
        <w:t xml:space="preserve">=734533245 результат работы функции </w:t>
      </w:r>
      <w:r w:rsidR="00EA7FC5" w:rsidRPr="00EF1D04">
        <w:t xml:space="preserve">приведен </w:t>
      </w:r>
      <w:r w:rsidR="004A3B7B">
        <w:t>на рис.</w:t>
      </w:r>
      <w:r w:rsidR="002F7D4D">
        <w:fldChar w:fldCharType="begin"/>
      </w:r>
      <w:r>
        <w:instrText xml:space="preserve"> REF  _Ref500098426 \h \r \t </w:instrText>
      </w:r>
      <w:r w:rsidR="002F7D4D">
        <w:fldChar w:fldCharType="separate"/>
      </w:r>
      <w:r w:rsidR="00EC2EE4">
        <w:t>19</w:t>
      </w:r>
      <w:r w:rsidR="002F7D4D">
        <w:fldChar w:fldCharType="end"/>
      </w:r>
      <w:r w:rsidR="00EA7FC5" w:rsidRPr="00EF1D04">
        <w:t>.</w:t>
      </w:r>
    </w:p>
    <w:tbl>
      <w:tblPr>
        <w:tblStyle w:val="af2"/>
        <w:tblW w:w="0" w:type="auto"/>
        <w:tblInd w:w="1668" w:type="dxa"/>
        <w:tblLook w:val="04A0"/>
      </w:tblPr>
      <w:tblGrid>
        <w:gridCol w:w="5386"/>
      </w:tblGrid>
      <w:tr w:rsidR="00C36510" w:rsidRPr="00C36510" w:rsidTr="00C36510">
        <w:tc>
          <w:tcPr>
            <w:tcW w:w="5386" w:type="dxa"/>
          </w:tcPr>
          <w:p w:rsidR="00C36510" w:rsidRPr="00C36510" w:rsidRDefault="00C36510" w:rsidP="00ED3FDC">
            <w:pPr>
              <w:pStyle w:val="af3"/>
              <w:spacing w:line="240" w:lineRule="auto"/>
              <w:ind w:firstLine="0"/>
              <w:jc w:val="center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lastRenderedPageBreak/>
              <w:t>L0=0001011001111101</w:t>
            </w:r>
          </w:p>
          <w:p w:rsidR="00C36510" w:rsidRPr="00C36510" w:rsidRDefault="00C36510" w:rsidP="00ED3FDC">
            <w:pPr>
              <w:pStyle w:val="af3"/>
              <w:spacing w:line="240" w:lineRule="auto"/>
              <w:ind w:firstLine="0"/>
              <w:jc w:val="center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L1=1000001100110101</w:t>
            </w:r>
          </w:p>
          <w:p w:rsidR="00C36510" w:rsidRPr="00C36510" w:rsidRDefault="00C36510" w:rsidP="00ED3FDC">
            <w:pPr>
              <w:pStyle w:val="af3"/>
              <w:spacing w:line="240" w:lineRule="auto"/>
              <w:ind w:firstLine="0"/>
              <w:jc w:val="center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L2=1100100100010010</w:t>
            </w:r>
          </w:p>
          <w:p w:rsidR="00C36510" w:rsidRPr="00C36510" w:rsidRDefault="00C36510" w:rsidP="00ED3FDC">
            <w:pPr>
              <w:pStyle w:val="af3"/>
              <w:spacing w:line="240" w:lineRule="auto"/>
              <w:ind w:firstLine="0"/>
              <w:jc w:val="center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L3=1110010010001001</w:t>
            </w:r>
          </w:p>
          <w:p w:rsidR="00C36510" w:rsidRPr="00C36510" w:rsidRDefault="00C36510" w:rsidP="00ED3FDC">
            <w:pPr>
              <w:pStyle w:val="af3"/>
              <w:spacing w:line="240" w:lineRule="auto"/>
              <w:ind w:firstLine="0"/>
              <w:jc w:val="center"/>
              <w:rPr>
                <w:lang w:val="en-US"/>
              </w:rPr>
            </w:pPr>
            <w:r w:rsidRPr="00C3651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L4=0010101111001000</w:t>
            </w:r>
          </w:p>
        </w:tc>
      </w:tr>
    </w:tbl>
    <w:p w:rsidR="00C36510" w:rsidRPr="00C36510" w:rsidRDefault="00C36510" w:rsidP="00C36510">
      <w:pPr>
        <w:pStyle w:val="a1"/>
        <w:rPr>
          <w:lang w:val="en-US"/>
        </w:rPr>
      </w:pPr>
      <w:bookmarkStart w:id="35" w:name="_Ref500098426"/>
    </w:p>
    <w:bookmarkEnd w:id="35"/>
    <w:p w:rsidR="00345163" w:rsidRDefault="00345163" w:rsidP="000163E1">
      <w:pPr>
        <w:pStyle w:val="af3"/>
        <w:outlineLvl w:val="1"/>
        <w:rPr>
          <w:b/>
        </w:rPr>
      </w:pPr>
    </w:p>
    <w:p w:rsidR="000163E1" w:rsidRPr="003F5A44" w:rsidRDefault="000163E1" w:rsidP="000163E1">
      <w:pPr>
        <w:pStyle w:val="af3"/>
        <w:outlineLvl w:val="1"/>
        <w:rPr>
          <w:b/>
        </w:rPr>
      </w:pPr>
      <w:bookmarkStart w:id="36" w:name="_Toc508959173"/>
      <w:r w:rsidRPr="000163E1">
        <w:rPr>
          <w:b/>
        </w:rPr>
        <w:t>Задание</w:t>
      </w:r>
      <w:r w:rsidRPr="00452465">
        <w:rPr>
          <w:b/>
        </w:rPr>
        <w:t xml:space="preserve"> </w:t>
      </w:r>
      <w:r w:rsidR="00E33720">
        <w:rPr>
          <w:b/>
        </w:rPr>
        <w:t>6</w:t>
      </w:r>
      <w:bookmarkEnd w:id="36"/>
    </w:p>
    <w:p w:rsidR="008C5D02" w:rsidRPr="00AD6EB4" w:rsidRDefault="008C5D02" w:rsidP="000F4918">
      <w:pPr>
        <w:pStyle w:val="af3"/>
      </w:pPr>
      <w:r w:rsidRPr="000F4918">
        <w:t>Написать</w:t>
      </w:r>
      <w:r w:rsidRPr="003F5A44">
        <w:t xml:space="preserve"> </w:t>
      </w:r>
      <w:r w:rsidR="003F5A44">
        <w:t>метод</w:t>
      </w:r>
      <w:r w:rsidRPr="003F5A44">
        <w:t xml:space="preserve"> </w:t>
      </w:r>
      <w:r w:rsidRPr="00EC2EE4">
        <w:rPr>
          <w:color w:val="FF0000"/>
          <w:lang w:val="en-US"/>
        </w:rPr>
        <w:t>decrypt</w:t>
      </w:r>
      <w:r w:rsidRPr="003F5A44">
        <w:t>(</w:t>
      </w:r>
      <w:r w:rsidRPr="00556933">
        <w:rPr>
          <w:lang w:val="en-US"/>
        </w:rPr>
        <w:t>self</w:t>
      </w:r>
      <w:r w:rsidRPr="003F5A44">
        <w:t>,</w:t>
      </w:r>
      <w:r w:rsidR="000F4918" w:rsidRPr="003F5A44">
        <w:t xml:space="preserve"> </w:t>
      </w:r>
      <w:r w:rsidR="003F5A44">
        <w:rPr>
          <w:lang w:val="en-US"/>
        </w:rPr>
        <w:t>x</w:t>
      </w:r>
      <w:r w:rsidR="000F4918" w:rsidRPr="003F5A44">
        <w:t xml:space="preserve">, </w:t>
      </w:r>
      <w:proofErr w:type="spellStart"/>
      <w:r w:rsidR="000F4918" w:rsidRPr="00556933">
        <w:rPr>
          <w:lang w:val="en-US"/>
        </w:rPr>
        <w:t>rl</w:t>
      </w:r>
      <w:proofErr w:type="spellEnd"/>
      <w:r w:rsidR="000F4918" w:rsidRPr="003F5A44">
        <w:t xml:space="preserve">, </w:t>
      </w:r>
      <w:r w:rsidR="000F4918" w:rsidRPr="00556933">
        <w:rPr>
          <w:lang w:val="en-US"/>
        </w:rPr>
        <w:t>rounds</w:t>
      </w:r>
      <w:r w:rsidR="003F5A44" w:rsidRPr="003F5A44">
        <w:t xml:space="preserve">), </w:t>
      </w:r>
      <w:r w:rsidR="003F5A44">
        <w:t xml:space="preserve">который выполняет </w:t>
      </w:r>
      <w:proofErr w:type="spellStart"/>
      <w:r w:rsidR="003F5A44">
        <w:t>расшифрование</w:t>
      </w:r>
      <w:proofErr w:type="spellEnd"/>
      <w:r w:rsidR="003F5A44">
        <w:t xml:space="preserve"> одного блока данных (числа </w:t>
      </w:r>
      <w:r w:rsidR="003F5A44">
        <w:rPr>
          <w:lang w:val="en-US"/>
        </w:rPr>
        <w:t>x</w:t>
      </w:r>
      <w:r w:rsidR="003F5A44">
        <w:t xml:space="preserve">). </w:t>
      </w:r>
      <w:proofErr w:type="spellStart"/>
      <w:r w:rsidR="003F5A44">
        <w:rPr>
          <w:lang w:val="en-US"/>
        </w:rPr>
        <w:t>rl</w:t>
      </w:r>
      <w:proofErr w:type="spellEnd"/>
      <w:r w:rsidR="003F5A44" w:rsidRPr="003F5A44">
        <w:t>-</w:t>
      </w:r>
      <w:r w:rsidR="003F5A44">
        <w:t xml:space="preserve">список ключей для </w:t>
      </w:r>
      <w:proofErr w:type="spellStart"/>
      <w:r w:rsidR="003F5A44">
        <w:t>расшифрования</w:t>
      </w:r>
      <w:proofErr w:type="spellEnd"/>
      <w:r w:rsidR="003F5A44">
        <w:t xml:space="preserve">, </w:t>
      </w:r>
      <w:r w:rsidR="003F5A44" w:rsidRPr="00556933">
        <w:rPr>
          <w:lang w:val="en-US"/>
        </w:rPr>
        <w:t>rounds</w:t>
      </w:r>
      <w:r w:rsidR="003F5A44" w:rsidRPr="003F5A44">
        <w:t>-</w:t>
      </w:r>
      <w:r w:rsidR="003F5A44">
        <w:t xml:space="preserve">количество раундов (в данном случае - 4). Структурно метод совпадает с методом шифрования </w:t>
      </w:r>
      <w:r w:rsidR="003F5A44">
        <w:rPr>
          <w:lang w:val="en-US"/>
        </w:rPr>
        <w:t>encrypt</w:t>
      </w:r>
      <w:r w:rsidR="003F5A44">
        <w:t xml:space="preserve"> (рис.</w:t>
      </w:r>
      <w:r w:rsidR="003F5A44">
        <w:fldChar w:fldCharType="begin"/>
      </w:r>
      <w:r w:rsidR="003F5A44">
        <w:instrText xml:space="preserve"> REF  _Ref508951560 \h \r \t </w:instrText>
      </w:r>
      <w:r w:rsidR="003F5A44">
        <w:fldChar w:fldCharType="separate"/>
      </w:r>
      <w:r w:rsidR="00EC2EE4">
        <w:t>20</w:t>
      </w:r>
      <w:r w:rsidR="003F5A44">
        <w:fldChar w:fldCharType="end"/>
      </w:r>
      <w:r w:rsidR="003F5A44">
        <w:t>), т.к. используется одна и та же схема (рис.</w:t>
      </w:r>
      <w:r w:rsidR="003F5A44">
        <w:fldChar w:fldCharType="begin"/>
      </w:r>
      <w:r w:rsidR="003F5A44">
        <w:instrText xml:space="preserve"> REF  _Ref508815956 \h \r \t </w:instrText>
      </w:r>
      <w:r w:rsidR="003F5A44">
        <w:fldChar w:fldCharType="separate"/>
      </w:r>
      <w:r w:rsidR="00EC2EE4">
        <w:t>1</w:t>
      </w:r>
      <w:r w:rsidR="003F5A44">
        <w:fldChar w:fldCharType="end"/>
      </w:r>
      <w:r w:rsidR="003F5A44">
        <w:t xml:space="preserve">). </w:t>
      </w:r>
    </w:p>
    <w:tbl>
      <w:tblPr>
        <w:tblStyle w:val="af2"/>
        <w:tblW w:w="0" w:type="auto"/>
        <w:tblInd w:w="817" w:type="dxa"/>
        <w:tblLook w:val="04A0"/>
      </w:tblPr>
      <w:tblGrid>
        <w:gridCol w:w="7796"/>
      </w:tblGrid>
      <w:tr w:rsidR="00ED3FDC" w:rsidTr="00AD6EB4">
        <w:tc>
          <w:tcPr>
            <w:tcW w:w="7796" w:type="dxa"/>
          </w:tcPr>
          <w:p w:rsidR="003F5A44" w:rsidRPr="003F5A44" w:rsidRDefault="003F5A44" w:rsidP="003F5A4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3F5A44">
              <w:rPr>
                <w:rFonts w:ascii="Arial" w:hAnsi="Arial" w:cs="Arial"/>
                <w:color w:val="0070C0"/>
                <w:sz w:val="24"/>
                <w:szCs w:val="24"/>
              </w:rPr>
              <w:t xml:space="preserve">    </w:t>
            </w:r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# </w:t>
            </w:r>
            <w:proofErr w:type="spellStart"/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Шифруем</w:t>
            </w:r>
            <w:proofErr w:type="spellEnd"/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одно</w:t>
            </w:r>
            <w:proofErr w:type="spellEnd"/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число</w:t>
            </w:r>
            <w:proofErr w:type="spellEnd"/>
          </w:p>
          <w:p w:rsidR="003F5A44" w:rsidRPr="003F5A44" w:rsidRDefault="003F5A44" w:rsidP="003F5A4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def encrypt(self, x, </w:t>
            </w:r>
            <w:proofErr w:type="spellStart"/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k</w:t>
            </w:r>
            <w:proofErr w:type="spellEnd"/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, rounds):</w:t>
            </w:r>
          </w:p>
          <w:p w:rsidR="003F5A44" w:rsidRPr="003F5A44" w:rsidRDefault="003F5A44" w:rsidP="003F5A4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for </w:t>
            </w:r>
            <w:proofErr w:type="spellStart"/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i</w:t>
            </w:r>
            <w:proofErr w:type="spellEnd"/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in range(rounds-1):</w:t>
            </w:r>
          </w:p>
          <w:p w:rsidR="003F5A44" w:rsidRPr="003F5A44" w:rsidRDefault="003F5A44" w:rsidP="003F5A4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    x = </w:t>
            </w:r>
            <w:proofErr w:type="spellStart"/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self.round</w:t>
            </w:r>
            <w:proofErr w:type="spellEnd"/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(x, </w:t>
            </w:r>
            <w:proofErr w:type="spellStart"/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k</w:t>
            </w:r>
            <w:proofErr w:type="spellEnd"/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[</w:t>
            </w:r>
            <w:proofErr w:type="spellStart"/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i</w:t>
            </w:r>
            <w:proofErr w:type="spellEnd"/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])</w:t>
            </w:r>
          </w:p>
          <w:p w:rsidR="003F5A44" w:rsidRPr="003F5A44" w:rsidRDefault="003F5A44" w:rsidP="003F5A4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x = </w:t>
            </w:r>
            <w:proofErr w:type="spellStart"/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self.last_round</w:t>
            </w:r>
            <w:proofErr w:type="spellEnd"/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(x, </w:t>
            </w:r>
            <w:proofErr w:type="spellStart"/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k</w:t>
            </w:r>
            <w:proofErr w:type="spellEnd"/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[rounds-1], </w:t>
            </w:r>
            <w:proofErr w:type="spellStart"/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k</w:t>
            </w:r>
            <w:proofErr w:type="spellEnd"/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[rounds])</w:t>
            </w:r>
          </w:p>
          <w:p w:rsidR="00ED3FDC" w:rsidRDefault="003F5A44" w:rsidP="003F5A44">
            <w:pPr>
              <w:pStyle w:val="af3"/>
              <w:spacing w:line="240" w:lineRule="auto"/>
              <w:ind w:firstLine="0"/>
              <w:jc w:val="left"/>
              <w:rPr>
                <w:b/>
                <w:lang w:val="en-US"/>
              </w:rPr>
            </w:pPr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    </w:t>
            </w:r>
            <w:r>
              <w:rPr>
                <w:rFonts w:ascii="Arial" w:hAnsi="Arial" w:cs="Arial"/>
                <w:color w:val="0070C0"/>
                <w:sz w:val="24"/>
                <w:szCs w:val="24"/>
              </w:rPr>
              <w:t xml:space="preserve">       </w:t>
            </w:r>
            <w:r w:rsidRPr="003F5A4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eturn x</w:t>
            </w:r>
          </w:p>
        </w:tc>
      </w:tr>
    </w:tbl>
    <w:p w:rsidR="008C5D02" w:rsidRDefault="008C5D02" w:rsidP="003F5A44">
      <w:pPr>
        <w:pStyle w:val="a1"/>
      </w:pPr>
      <w:bookmarkStart w:id="37" w:name="_Ref508951560"/>
    </w:p>
    <w:bookmarkEnd w:id="37"/>
    <w:p w:rsidR="00F35A00" w:rsidRDefault="00F35A00" w:rsidP="008C5D02">
      <w:pPr>
        <w:pStyle w:val="af3"/>
        <w:outlineLvl w:val="1"/>
      </w:pPr>
    </w:p>
    <w:p w:rsidR="00ED3FDC" w:rsidRPr="00375493" w:rsidRDefault="00F35A00" w:rsidP="00375493">
      <w:pPr>
        <w:pStyle w:val="af3"/>
      </w:pPr>
      <w:r w:rsidRPr="00375493">
        <w:t xml:space="preserve">Отличие заключается в том, что вместо </w:t>
      </w:r>
      <w:proofErr w:type="spellStart"/>
      <w:r w:rsidRPr="00375493">
        <w:t>round</w:t>
      </w:r>
      <w:proofErr w:type="spellEnd"/>
      <w:r w:rsidRPr="00375493">
        <w:t xml:space="preserve"> и </w:t>
      </w:r>
      <w:proofErr w:type="spellStart"/>
      <w:r w:rsidRPr="00375493">
        <w:t>last_round</w:t>
      </w:r>
      <w:proofErr w:type="spellEnd"/>
      <w:r w:rsidRPr="00375493">
        <w:t xml:space="preserve"> надо вызывать другие функции, т.к. обработка вн</w:t>
      </w:r>
      <w:r w:rsidR="00EC2EE4">
        <w:t>у</w:t>
      </w:r>
      <w:r w:rsidRPr="00375493">
        <w:t xml:space="preserve">три раундов меняется – используются обратные перестановки и замены. Следовательно, надо еще добавить методы </w:t>
      </w:r>
      <w:proofErr w:type="spellStart"/>
      <w:r w:rsidRPr="00375493">
        <w:t>round_decrypt</w:t>
      </w:r>
      <w:proofErr w:type="spellEnd"/>
      <w:r w:rsidRPr="00375493">
        <w:t xml:space="preserve"> и </w:t>
      </w:r>
      <w:proofErr w:type="spellStart"/>
      <w:r w:rsidRPr="00375493">
        <w:t>last_round_decrypt</w:t>
      </w:r>
      <w:proofErr w:type="spellEnd"/>
      <w:r w:rsidRPr="00375493">
        <w:t>.</w:t>
      </w:r>
    </w:p>
    <w:p w:rsidR="00F35A00" w:rsidRPr="00375493" w:rsidRDefault="00F35A00" w:rsidP="00375493">
      <w:pPr>
        <w:pStyle w:val="af3"/>
      </w:pPr>
      <w:r w:rsidRPr="00375493">
        <w:t>Пример вызова метода приведен на рис.</w:t>
      </w:r>
      <w:fldSimple w:instr=" REF  _Ref508952290 \h \r \t  \* MERGEFORMAT ">
        <w:r w:rsidR="00EC2EE4">
          <w:t>21</w:t>
        </w:r>
      </w:fldSimple>
      <w:r w:rsidRPr="00375493">
        <w:t>.</w:t>
      </w:r>
    </w:p>
    <w:tbl>
      <w:tblPr>
        <w:tblStyle w:val="af2"/>
        <w:tblW w:w="0" w:type="auto"/>
        <w:tblInd w:w="817" w:type="dxa"/>
        <w:tblLook w:val="04A0"/>
      </w:tblPr>
      <w:tblGrid>
        <w:gridCol w:w="7796"/>
      </w:tblGrid>
      <w:tr w:rsidR="00AD6EB4" w:rsidRPr="00AD6EB4" w:rsidTr="00F35A00">
        <w:tc>
          <w:tcPr>
            <w:tcW w:w="7796" w:type="dxa"/>
          </w:tcPr>
          <w:p w:rsidR="00AD6EB4" w:rsidRPr="00AD6EB4" w:rsidRDefault="00AD6EB4" w:rsidP="00AD6EB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F35A00">
              <w:rPr>
                <w:rFonts w:ascii="Arial" w:hAnsi="Arial" w:cs="Arial"/>
                <w:color w:val="0070C0"/>
                <w:sz w:val="24"/>
                <w:szCs w:val="24"/>
              </w:rPr>
              <w:t xml:space="preserve">    </w:t>
            </w:r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x = 9911</w:t>
            </w:r>
          </w:p>
          <w:p w:rsidR="00AD6EB4" w:rsidRPr="00AD6EB4" w:rsidRDefault="00AD6EB4" w:rsidP="00AD6EB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k = 982832703</w:t>
            </w:r>
          </w:p>
          <w:p w:rsidR="00AD6EB4" w:rsidRPr="00AD6EB4" w:rsidRDefault="00AD6EB4" w:rsidP="00AD6EB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print('x={}'.format(bin(x)[2:].</w:t>
            </w:r>
            <w:proofErr w:type="spellStart"/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zfill</w:t>
            </w:r>
            <w:proofErr w:type="spellEnd"/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16)))</w:t>
            </w:r>
          </w:p>
          <w:p w:rsidR="00AD6EB4" w:rsidRPr="00AD6EB4" w:rsidRDefault="00AD6EB4" w:rsidP="00AD6EB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  <w:proofErr w:type="spellStart"/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k</w:t>
            </w:r>
            <w:proofErr w:type="spellEnd"/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= </w:t>
            </w:r>
            <w:proofErr w:type="spellStart"/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round_keys</w:t>
            </w:r>
            <w:proofErr w:type="spellEnd"/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k)</w:t>
            </w:r>
          </w:p>
          <w:p w:rsidR="00AD6EB4" w:rsidRPr="00AD6EB4" w:rsidRDefault="00AD6EB4" w:rsidP="00AD6EB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y = </w:t>
            </w:r>
            <w:proofErr w:type="spellStart"/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encrypt</w:t>
            </w:r>
            <w:proofErr w:type="spellEnd"/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(x, </w:t>
            </w:r>
            <w:proofErr w:type="spellStart"/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k</w:t>
            </w:r>
            <w:proofErr w:type="spellEnd"/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, rounds=4)</w:t>
            </w:r>
          </w:p>
          <w:p w:rsidR="00AD6EB4" w:rsidRPr="00AD6EB4" w:rsidRDefault="00AD6EB4" w:rsidP="00AD6EB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  <w:proofErr w:type="spellStart"/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lk</w:t>
            </w:r>
            <w:proofErr w:type="spellEnd"/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= </w:t>
            </w:r>
            <w:proofErr w:type="spellStart"/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round_keys_to_decrypt</w:t>
            </w:r>
            <w:proofErr w:type="spellEnd"/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k)</w:t>
            </w:r>
          </w:p>
          <w:p w:rsidR="00AD6EB4" w:rsidRPr="00AD6EB4" w:rsidRDefault="00AD6EB4" w:rsidP="00AD6EB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x_ = </w:t>
            </w:r>
            <w:proofErr w:type="spellStart"/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decrypt</w:t>
            </w:r>
            <w:proofErr w:type="spellEnd"/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(y, </w:t>
            </w:r>
            <w:proofErr w:type="spellStart"/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lk</w:t>
            </w:r>
            <w:proofErr w:type="spellEnd"/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, rounds=4)</w:t>
            </w:r>
          </w:p>
          <w:p w:rsidR="00AD6EB4" w:rsidRPr="00AD6EB4" w:rsidRDefault="00AD6EB4" w:rsidP="00AD6EB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print('y={}'.format(bin(y)[2:].</w:t>
            </w:r>
            <w:proofErr w:type="spellStart"/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zfill</w:t>
            </w:r>
            <w:proofErr w:type="spellEnd"/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16)))</w:t>
            </w:r>
          </w:p>
          <w:p w:rsidR="00AD6EB4" w:rsidRDefault="00AD6EB4" w:rsidP="00AD6EB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</w:rPr>
            </w:pPr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print('x_={}'.format(bin(x_)[2:].</w:t>
            </w:r>
            <w:proofErr w:type="spellStart"/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zfill</w:t>
            </w:r>
            <w:proofErr w:type="spellEnd"/>
            <w:r w:rsidRPr="00AD6EB4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16)))</w:t>
            </w:r>
          </w:p>
          <w:p w:rsidR="00EC2EE4" w:rsidRDefault="00EC2EE4" w:rsidP="00AD6EB4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</w:rPr>
            </w:pPr>
          </w:p>
          <w:p w:rsidR="00EC2EE4" w:rsidRPr="00EC2EE4" w:rsidRDefault="00EC2EE4" w:rsidP="00EC2EE4">
            <w:pPr>
              <w:pStyle w:val="af3"/>
              <w:spacing w:line="240" w:lineRule="auto"/>
              <w:rPr>
                <w:rFonts w:ascii="Arial" w:hAnsi="Arial" w:cs="Arial"/>
                <w:sz w:val="20"/>
                <w:szCs w:val="20"/>
              </w:rPr>
            </w:pPr>
            <w:r w:rsidRPr="00EC2EE4">
              <w:rPr>
                <w:rFonts w:ascii="Arial" w:hAnsi="Arial" w:cs="Arial"/>
                <w:sz w:val="20"/>
                <w:szCs w:val="20"/>
              </w:rPr>
              <w:t>x=0010011010110111</w:t>
            </w:r>
          </w:p>
          <w:p w:rsidR="00EC2EE4" w:rsidRPr="00EC2EE4" w:rsidRDefault="00EC2EE4" w:rsidP="00EC2EE4">
            <w:pPr>
              <w:pStyle w:val="af3"/>
              <w:spacing w:line="240" w:lineRule="auto"/>
              <w:rPr>
                <w:rFonts w:ascii="Arial" w:hAnsi="Arial" w:cs="Arial"/>
                <w:sz w:val="20"/>
                <w:szCs w:val="20"/>
              </w:rPr>
            </w:pPr>
            <w:r w:rsidRPr="00EC2EE4">
              <w:rPr>
                <w:rFonts w:ascii="Arial" w:hAnsi="Arial" w:cs="Arial"/>
                <w:sz w:val="20"/>
                <w:szCs w:val="20"/>
              </w:rPr>
              <w:t>y=1011110011010110</w:t>
            </w:r>
          </w:p>
          <w:p w:rsidR="00EC2EE4" w:rsidRPr="00EC2EE4" w:rsidRDefault="00EC2EE4" w:rsidP="00EC2EE4">
            <w:pPr>
              <w:pStyle w:val="af3"/>
              <w:spacing w:line="240" w:lineRule="auto"/>
              <w:rPr>
                <w:b/>
              </w:rPr>
            </w:pPr>
            <w:r w:rsidRPr="00EC2EE4">
              <w:rPr>
                <w:rFonts w:ascii="Arial" w:hAnsi="Arial" w:cs="Arial"/>
                <w:sz w:val="20"/>
                <w:szCs w:val="20"/>
              </w:rPr>
              <w:t>x_=0010011010110111</w:t>
            </w:r>
          </w:p>
        </w:tc>
      </w:tr>
    </w:tbl>
    <w:p w:rsidR="00AD6EB4" w:rsidRPr="00AD6EB4" w:rsidRDefault="00AD6EB4" w:rsidP="00F35A00">
      <w:pPr>
        <w:pStyle w:val="a1"/>
        <w:rPr>
          <w:lang w:val="en-US"/>
        </w:rPr>
      </w:pPr>
      <w:bookmarkStart w:id="38" w:name="_Ref508952290"/>
    </w:p>
    <w:p w:rsidR="008C5D02" w:rsidRPr="008C5D02" w:rsidRDefault="008C5D02" w:rsidP="008C5D02">
      <w:pPr>
        <w:pStyle w:val="af3"/>
        <w:outlineLvl w:val="1"/>
        <w:rPr>
          <w:b/>
          <w:lang w:val="en-US"/>
        </w:rPr>
      </w:pPr>
      <w:bookmarkStart w:id="39" w:name="_Toc508959174"/>
      <w:bookmarkEnd w:id="38"/>
      <w:r w:rsidRPr="000163E1">
        <w:rPr>
          <w:b/>
        </w:rPr>
        <w:lastRenderedPageBreak/>
        <w:t>Задание</w:t>
      </w:r>
      <w:r w:rsidRPr="00556933">
        <w:rPr>
          <w:b/>
          <w:lang w:val="en-US"/>
        </w:rPr>
        <w:t xml:space="preserve"> </w:t>
      </w:r>
      <w:r>
        <w:rPr>
          <w:b/>
          <w:lang w:val="en-US"/>
        </w:rPr>
        <w:t>7</w:t>
      </w:r>
      <w:bookmarkEnd w:id="39"/>
    </w:p>
    <w:p w:rsidR="00EA7FC5" w:rsidRPr="00EF1D04" w:rsidRDefault="00EA7FC5" w:rsidP="00EA7FC5">
      <w:pPr>
        <w:pStyle w:val="af3"/>
      </w:pPr>
      <w:r w:rsidRPr="00EF1D04">
        <w:t>Написать</w:t>
      </w:r>
      <w:r w:rsidRPr="008C5D02">
        <w:rPr>
          <w:lang w:val="en-US"/>
        </w:rPr>
        <w:t xml:space="preserve"> </w:t>
      </w:r>
      <w:r w:rsidRPr="00EF1D04">
        <w:t>функцию</w:t>
      </w:r>
      <w:r w:rsidRPr="008C5D02">
        <w:rPr>
          <w:lang w:val="en-US"/>
        </w:rPr>
        <w:t xml:space="preserve"> </w:t>
      </w:r>
      <w:proofErr w:type="spellStart"/>
      <w:r w:rsidRPr="00EF1D04">
        <w:rPr>
          <w:color w:val="FF0000"/>
          <w:lang w:val="en-US"/>
        </w:rPr>
        <w:t>decrypt</w:t>
      </w:r>
      <w:r w:rsidRPr="008C5D02">
        <w:rPr>
          <w:color w:val="FF0000"/>
          <w:lang w:val="en-US"/>
        </w:rPr>
        <w:t>_</w:t>
      </w:r>
      <w:r w:rsidRPr="00EF1D04">
        <w:rPr>
          <w:color w:val="FF0000"/>
          <w:lang w:val="en-US"/>
        </w:rPr>
        <w:t>data</w:t>
      </w:r>
      <w:proofErr w:type="spellEnd"/>
      <w:r w:rsidRPr="008C5D02">
        <w:rPr>
          <w:lang w:val="en-US"/>
        </w:rPr>
        <w:t>(</w:t>
      </w:r>
      <w:r w:rsidRPr="00EF1D04">
        <w:rPr>
          <w:lang w:val="en-US"/>
        </w:rPr>
        <w:t>self</w:t>
      </w:r>
      <w:r w:rsidRPr="008C5D02">
        <w:rPr>
          <w:lang w:val="en-US"/>
        </w:rPr>
        <w:t xml:space="preserve">, </w:t>
      </w:r>
      <w:r w:rsidRPr="00EF1D04">
        <w:rPr>
          <w:lang w:val="en-US"/>
        </w:rPr>
        <w:t>data</w:t>
      </w:r>
      <w:r w:rsidRPr="008C5D02">
        <w:rPr>
          <w:lang w:val="en-US"/>
        </w:rPr>
        <w:t xml:space="preserve">, </w:t>
      </w:r>
      <w:r w:rsidRPr="00EF1D04">
        <w:rPr>
          <w:lang w:val="en-US"/>
        </w:rPr>
        <w:t>key</w:t>
      </w:r>
      <w:r w:rsidRPr="008C5D02">
        <w:rPr>
          <w:lang w:val="en-US"/>
        </w:rPr>
        <w:t xml:space="preserve">, </w:t>
      </w:r>
      <w:r w:rsidRPr="00EF1D04">
        <w:rPr>
          <w:lang w:val="en-US"/>
        </w:rPr>
        <w:t>rounds</w:t>
      </w:r>
      <w:r w:rsidRPr="008C5D02">
        <w:rPr>
          <w:lang w:val="en-US"/>
        </w:rPr>
        <w:t xml:space="preserve">), </w:t>
      </w:r>
      <w:r w:rsidRPr="00EF1D04">
        <w:t>где</w:t>
      </w:r>
      <w:r w:rsidRPr="008C5D02">
        <w:rPr>
          <w:lang w:val="en-US"/>
        </w:rPr>
        <w:t xml:space="preserve"> </w:t>
      </w:r>
      <w:r w:rsidRPr="00EF1D04">
        <w:rPr>
          <w:lang w:val="en-US"/>
        </w:rPr>
        <w:t>data</w:t>
      </w:r>
      <w:r w:rsidRPr="008C5D02">
        <w:rPr>
          <w:lang w:val="en-US"/>
        </w:rPr>
        <w:t xml:space="preserve"> –</w:t>
      </w:r>
      <w:r w:rsidR="000163E1">
        <w:t>список</w:t>
      </w:r>
      <w:r w:rsidR="000163E1" w:rsidRPr="008C5D02">
        <w:rPr>
          <w:lang w:val="en-US"/>
        </w:rPr>
        <w:t xml:space="preserve"> </w:t>
      </w:r>
      <w:r w:rsidR="000163E1">
        <w:t>чисел</w:t>
      </w:r>
      <w:r w:rsidR="000163E1" w:rsidRPr="008C5D02">
        <w:rPr>
          <w:lang w:val="en-US"/>
        </w:rPr>
        <w:t xml:space="preserve"> (</w:t>
      </w:r>
      <w:r w:rsidRPr="00EF1D04">
        <w:t>данные</w:t>
      </w:r>
      <w:r w:rsidRPr="008C5D02">
        <w:rPr>
          <w:lang w:val="en-US"/>
        </w:rPr>
        <w:t xml:space="preserve">, </w:t>
      </w:r>
      <w:r w:rsidRPr="00EF1D04">
        <w:t>прочитанные</w:t>
      </w:r>
      <w:r w:rsidRPr="008C5D02">
        <w:rPr>
          <w:lang w:val="en-US"/>
        </w:rPr>
        <w:t xml:space="preserve"> </w:t>
      </w:r>
      <w:r w:rsidRPr="00EF1D04">
        <w:t>из</w:t>
      </w:r>
      <w:r w:rsidRPr="008C5D02">
        <w:rPr>
          <w:lang w:val="en-US"/>
        </w:rPr>
        <w:t xml:space="preserve"> </w:t>
      </w:r>
      <w:r w:rsidRPr="00EF1D04">
        <w:t>зашифрованного</w:t>
      </w:r>
      <w:r w:rsidRPr="008C5D02">
        <w:rPr>
          <w:lang w:val="en-US"/>
        </w:rPr>
        <w:t xml:space="preserve"> </w:t>
      </w:r>
      <w:r w:rsidRPr="00EF1D04">
        <w:t>файла</w:t>
      </w:r>
      <w:r w:rsidR="000163E1" w:rsidRPr="008C5D02">
        <w:rPr>
          <w:lang w:val="en-US"/>
        </w:rPr>
        <w:t>)</w:t>
      </w:r>
      <w:r w:rsidRPr="008C5D02">
        <w:rPr>
          <w:lang w:val="en-US"/>
        </w:rPr>
        <w:t xml:space="preserve">,  </w:t>
      </w:r>
      <w:r w:rsidRPr="00EF1D04">
        <w:rPr>
          <w:lang w:val="en-US"/>
        </w:rPr>
        <w:t>key</w:t>
      </w:r>
      <w:r w:rsidRPr="008C5D02">
        <w:rPr>
          <w:lang w:val="en-US"/>
        </w:rPr>
        <w:t xml:space="preserve"> – </w:t>
      </w:r>
      <w:r w:rsidRPr="00EF1D04">
        <w:t>ключ</w:t>
      </w:r>
      <w:r w:rsidRPr="008C5D02">
        <w:rPr>
          <w:lang w:val="en-US"/>
        </w:rPr>
        <w:t xml:space="preserve"> </w:t>
      </w:r>
      <w:r w:rsidRPr="00EF1D04">
        <w:t>шифра</w:t>
      </w:r>
      <w:r w:rsidRPr="008C5D02">
        <w:rPr>
          <w:lang w:val="en-US"/>
        </w:rPr>
        <w:t xml:space="preserve">, </w:t>
      </w:r>
      <w:r w:rsidRPr="00EF1D04">
        <w:rPr>
          <w:lang w:val="en-US"/>
        </w:rPr>
        <w:t>rounds</w:t>
      </w:r>
      <w:r w:rsidRPr="008C5D02">
        <w:rPr>
          <w:lang w:val="en-US"/>
        </w:rPr>
        <w:t xml:space="preserve"> – </w:t>
      </w:r>
      <w:r w:rsidRPr="00EF1D04">
        <w:t>количество</w:t>
      </w:r>
      <w:r w:rsidRPr="008C5D02">
        <w:rPr>
          <w:lang w:val="en-US"/>
        </w:rPr>
        <w:t xml:space="preserve"> </w:t>
      </w:r>
      <w:r w:rsidRPr="00EF1D04">
        <w:t>раундов</w:t>
      </w:r>
      <w:r w:rsidRPr="008C5D02">
        <w:rPr>
          <w:lang w:val="en-US"/>
        </w:rPr>
        <w:t xml:space="preserve">. </w:t>
      </w:r>
      <w:r w:rsidRPr="00EF1D04">
        <w:t xml:space="preserve">В этой функции надо сформировать список </w:t>
      </w:r>
      <w:proofErr w:type="spellStart"/>
      <w:r w:rsidRPr="00EF1D04">
        <w:t>раундовых</w:t>
      </w:r>
      <w:proofErr w:type="spellEnd"/>
      <w:r w:rsidRPr="00EF1D04">
        <w:t xml:space="preserve"> ключей </w:t>
      </w:r>
      <w:proofErr w:type="spellStart"/>
      <w:r w:rsidRPr="00EF1D04">
        <w:t>расшифрования</w:t>
      </w:r>
      <w:proofErr w:type="spellEnd"/>
      <w:r w:rsidRPr="00EF1D04">
        <w:t xml:space="preserve"> и для каждого числа (16 бит) в списке </w:t>
      </w:r>
      <w:r w:rsidRPr="00EF1D04">
        <w:rPr>
          <w:lang w:val="en-US"/>
        </w:rPr>
        <w:t>data</w:t>
      </w:r>
      <w:r w:rsidRPr="00EF1D04">
        <w:t xml:space="preserve"> вызвать функцию </w:t>
      </w:r>
      <w:r w:rsidRPr="00EF1D04">
        <w:rPr>
          <w:lang w:val="en-US"/>
        </w:rPr>
        <w:t>decrypt</w:t>
      </w:r>
      <w:r w:rsidRPr="00EF1D04">
        <w:t>. Функция возвращает список расшифрованных данных</w:t>
      </w:r>
      <w:r w:rsidR="00F35A00">
        <w:t xml:space="preserve"> (рис.</w:t>
      </w:r>
      <w:r w:rsidR="00F35A00">
        <w:fldChar w:fldCharType="begin"/>
      </w:r>
      <w:r w:rsidR="00F35A00">
        <w:instrText xml:space="preserve"> REF  _Ref508952624 \h \r \t </w:instrText>
      </w:r>
      <w:r w:rsidR="00F35A00">
        <w:fldChar w:fldCharType="separate"/>
      </w:r>
      <w:r w:rsidR="00EC2EE4">
        <w:t>22</w:t>
      </w:r>
      <w:r w:rsidR="00F35A00">
        <w:fldChar w:fldCharType="end"/>
      </w:r>
      <w:r w:rsidR="00F35A00">
        <w:t>)</w:t>
      </w:r>
      <w:r w:rsidRPr="00EF1D04">
        <w:t>.</w:t>
      </w:r>
    </w:p>
    <w:tbl>
      <w:tblPr>
        <w:tblStyle w:val="af2"/>
        <w:tblW w:w="0" w:type="auto"/>
        <w:tblInd w:w="817" w:type="dxa"/>
        <w:tblLook w:val="04A0"/>
      </w:tblPr>
      <w:tblGrid>
        <w:gridCol w:w="7796"/>
      </w:tblGrid>
      <w:tr w:rsidR="00F35A00" w:rsidRPr="00F35A00" w:rsidTr="00F35A00">
        <w:tc>
          <w:tcPr>
            <w:tcW w:w="7796" w:type="dxa"/>
          </w:tcPr>
          <w:p w:rsidR="00F35A00" w:rsidRPr="00F35A00" w:rsidRDefault="00F35A00" w:rsidP="00F35A00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F35A0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x = [9911, 12432, 456, 21]</w:t>
            </w:r>
          </w:p>
          <w:p w:rsidR="00F35A00" w:rsidRPr="00F35A00" w:rsidRDefault="00F35A00" w:rsidP="00F35A00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F35A0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k = 982832703</w:t>
            </w:r>
          </w:p>
          <w:p w:rsidR="00F35A00" w:rsidRPr="00F35A00" w:rsidRDefault="00F35A00" w:rsidP="00F35A00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F35A0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print('x={}'.format(x))</w:t>
            </w:r>
          </w:p>
          <w:p w:rsidR="00F35A00" w:rsidRPr="00F35A00" w:rsidRDefault="00F35A00" w:rsidP="00F35A00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F35A0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y = </w:t>
            </w:r>
            <w:proofErr w:type="spellStart"/>
            <w:r w:rsidRPr="00F35A0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encrypt_data</w:t>
            </w:r>
            <w:proofErr w:type="spellEnd"/>
            <w:r w:rsidRPr="00F35A0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x, k, rounds=4)</w:t>
            </w:r>
          </w:p>
          <w:p w:rsidR="00F35A00" w:rsidRPr="00F35A00" w:rsidRDefault="00F35A00" w:rsidP="00F35A00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F35A0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x_ = </w:t>
            </w:r>
            <w:proofErr w:type="spellStart"/>
            <w:r w:rsidRPr="00F35A0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decrypt_data</w:t>
            </w:r>
            <w:proofErr w:type="spellEnd"/>
            <w:r w:rsidRPr="00F35A0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y, k, rounds=4)</w:t>
            </w:r>
          </w:p>
          <w:p w:rsidR="00F35A00" w:rsidRPr="00F35A00" w:rsidRDefault="00F35A00" w:rsidP="00F35A00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F35A0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print('y={}'.format(y))</w:t>
            </w:r>
          </w:p>
          <w:p w:rsidR="00F35A00" w:rsidRDefault="00F35A00" w:rsidP="00F35A00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</w:rPr>
            </w:pPr>
            <w:r w:rsidRPr="00F35A00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print('x_={}'.format(x_))</w:t>
            </w:r>
          </w:p>
          <w:p w:rsidR="00EC2EE4" w:rsidRDefault="00EC2EE4" w:rsidP="00F35A00">
            <w:pPr>
              <w:pStyle w:val="af3"/>
              <w:spacing w:line="240" w:lineRule="auto"/>
              <w:rPr>
                <w:rFonts w:ascii="Arial" w:hAnsi="Arial" w:cs="Arial"/>
                <w:color w:val="0070C0"/>
                <w:sz w:val="24"/>
                <w:szCs w:val="24"/>
              </w:rPr>
            </w:pPr>
          </w:p>
          <w:p w:rsidR="00EC2EE4" w:rsidRPr="00EC2EE4" w:rsidRDefault="00EC2EE4" w:rsidP="00EC2EE4">
            <w:pPr>
              <w:pStyle w:val="af3"/>
              <w:spacing w:line="240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EC2EE4">
              <w:rPr>
                <w:rFonts w:ascii="Arial" w:hAnsi="Arial" w:cs="Arial"/>
                <w:sz w:val="20"/>
                <w:szCs w:val="20"/>
              </w:rPr>
              <w:t>x=</w:t>
            </w:r>
            <w:proofErr w:type="spellEnd"/>
            <w:r w:rsidRPr="00EC2EE4">
              <w:rPr>
                <w:rFonts w:ascii="Arial" w:hAnsi="Arial" w:cs="Arial"/>
                <w:sz w:val="20"/>
                <w:szCs w:val="20"/>
              </w:rPr>
              <w:t>[9911, 12432, 456, 21]</w:t>
            </w:r>
          </w:p>
          <w:p w:rsidR="00EC2EE4" w:rsidRPr="00EC2EE4" w:rsidRDefault="00EC2EE4" w:rsidP="00EC2EE4">
            <w:pPr>
              <w:pStyle w:val="af3"/>
              <w:spacing w:line="240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EC2EE4">
              <w:rPr>
                <w:rFonts w:ascii="Arial" w:hAnsi="Arial" w:cs="Arial"/>
                <w:sz w:val="20"/>
                <w:szCs w:val="20"/>
              </w:rPr>
              <w:t>y=</w:t>
            </w:r>
            <w:proofErr w:type="spellEnd"/>
            <w:r w:rsidRPr="00EC2EE4">
              <w:rPr>
                <w:rFonts w:ascii="Arial" w:hAnsi="Arial" w:cs="Arial"/>
                <w:sz w:val="20"/>
                <w:szCs w:val="20"/>
              </w:rPr>
              <w:t>[48342, 41317, 8756, 23451]</w:t>
            </w:r>
          </w:p>
          <w:p w:rsidR="00EC2EE4" w:rsidRPr="00EC2EE4" w:rsidRDefault="00EC2EE4" w:rsidP="00EC2EE4">
            <w:pPr>
              <w:pStyle w:val="af3"/>
              <w:spacing w:line="240" w:lineRule="auto"/>
            </w:pPr>
            <w:proofErr w:type="spellStart"/>
            <w:r w:rsidRPr="00EC2EE4">
              <w:rPr>
                <w:rFonts w:ascii="Arial" w:hAnsi="Arial" w:cs="Arial"/>
                <w:sz w:val="20"/>
                <w:szCs w:val="20"/>
              </w:rPr>
              <w:t>x_=</w:t>
            </w:r>
            <w:proofErr w:type="spellEnd"/>
            <w:r w:rsidRPr="00EC2EE4">
              <w:rPr>
                <w:rFonts w:ascii="Arial" w:hAnsi="Arial" w:cs="Arial"/>
                <w:sz w:val="20"/>
                <w:szCs w:val="20"/>
              </w:rPr>
              <w:t>[9911, 12432, 456, 21]</w:t>
            </w:r>
          </w:p>
        </w:tc>
      </w:tr>
    </w:tbl>
    <w:p w:rsidR="000163E1" w:rsidRPr="00F35A00" w:rsidRDefault="000163E1" w:rsidP="00F35A00">
      <w:pPr>
        <w:pStyle w:val="a1"/>
        <w:rPr>
          <w:lang w:val="en-US"/>
        </w:rPr>
      </w:pPr>
      <w:bookmarkStart w:id="40" w:name="_Ref508952624"/>
    </w:p>
    <w:bookmarkEnd w:id="40"/>
    <w:p w:rsidR="00F35A00" w:rsidRDefault="00F35A00" w:rsidP="000163E1">
      <w:pPr>
        <w:pStyle w:val="af3"/>
        <w:outlineLvl w:val="1"/>
        <w:rPr>
          <w:b/>
        </w:rPr>
      </w:pPr>
    </w:p>
    <w:p w:rsidR="000163E1" w:rsidRPr="000163E1" w:rsidRDefault="000163E1" w:rsidP="000163E1">
      <w:pPr>
        <w:pStyle w:val="af3"/>
        <w:outlineLvl w:val="1"/>
        <w:rPr>
          <w:b/>
        </w:rPr>
      </w:pPr>
      <w:bookmarkStart w:id="41" w:name="_Toc508959175"/>
      <w:r w:rsidRPr="000163E1">
        <w:rPr>
          <w:b/>
        </w:rPr>
        <w:t xml:space="preserve">Задание </w:t>
      </w:r>
      <w:r w:rsidR="00F35A00">
        <w:rPr>
          <w:b/>
        </w:rPr>
        <w:t>8</w:t>
      </w:r>
      <w:bookmarkEnd w:id="41"/>
    </w:p>
    <w:p w:rsidR="00EA7FC5" w:rsidRPr="003A4172" w:rsidRDefault="00EA7FC5" w:rsidP="00EA7FC5">
      <w:pPr>
        <w:pStyle w:val="af3"/>
      </w:pPr>
      <w:r w:rsidRPr="00EF1D04">
        <w:t>Зашифровать и расшифровать содержимое файла (</w:t>
      </w:r>
      <w:r w:rsidR="003A4172" w:rsidRPr="003A4172">
        <w:t>‘123.</w:t>
      </w:r>
      <w:r w:rsidR="003A4172">
        <w:rPr>
          <w:lang w:val="en-US"/>
        </w:rPr>
        <w:t>txt</w:t>
      </w:r>
      <w:r w:rsidR="003A4172" w:rsidRPr="003A4172">
        <w:t>’</w:t>
      </w:r>
      <w:r w:rsidRPr="00EF1D04">
        <w:t xml:space="preserve">) с помощью функций </w:t>
      </w:r>
      <w:r w:rsidRPr="00EF1D04">
        <w:rPr>
          <w:lang w:val="en-US"/>
        </w:rPr>
        <w:t>encrypt</w:t>
      </w:r>
      <w:r w:rsidRPr="00EF1D04">
        <w:t>_</w:t>
      </w:r>
      <w:r w:rsidRPr="00EF1D04">
        <w:rPr>
          <w:lang w:val="en-US"/>
        </w:rPr>
        <w:t>data</w:t>
      </w:r>
      <w:r w:rsidRPr="00EF1D04">
        <w:t xml:space="preserve"> и </w:t>
      </w:r>
      <w:r w:rsidRPr="00EF1D04">
        <w:rPr>
          <w:lang w:val="en-US"/>
        </w:rPr>
        <w:t>decrypt</w:t>
      </w:r>
      <w:r w:rsidRPr="00EF1D04">
        <w:t>_</w:t>
      </w:r>
      <w:r w:rsidRPr="00EF1D04">
        <w:rPr>
          <w:lang w:val="en-US"/>
        </w:rPr>
        <w:t>data</w:t>
      </w:r>
      <w:r w:rsidRPr="00EF1D04">
        <w:t xml:space="preserve">. Для получения содержимого файла в виде списка </w:t>
      </w:r>
      <w:r w:rsidR="003A4172">
        <w:t>чисел</w:t>
      </w:r>
      <w:r w:rsidRPr="00EF1D04">
        <w:t xml:space="preserve"> использовать функцию </w:t>
      </w:r>
      <w:r w:rsidRPr="00EF1D04">
        <w:rPr>
          <w:lang w:val="en-US"/>
        </w:rPr>
        <w:t>read</w:t>
      </w:r>
      <w:r w:rsidRPr="00EF1D04">
        <w:t>_</w:t>
      </w:r>
      <w:r w:rsidRPr="00EF1D04">
        <w:rPr>
          <w:lang w:val="en-US"/>
        </w:rPr>
        <w:t>data</w:t>
      </w:r>
      <w:r w:rsidRPr="00EF1D04">
        <w:t>_2</w:t>
      </w:r>
      <w:r w:rsidRPr="00EF1D04">
        <w:rPr>
          <w:lang w:val="en-US"/>
        </w:rPr>
        <w:t>byte</w:t>
      </w:r>
      <w:r w:rsidR="003A4172">
        <w:t xml:space="preserve">. </w:t>
      </w:r>
      <w:r w:rsidRPr="00EF1D04">
        <w:t xml:space="preserve">Для записи функции в файл использовать функцию </w:t>
      </w:r>
      <w:r w:rsidRPr="00EF1D04">
        <w:rPr>
          <w:lang w:val="en-US"/>
        </w:rPr>
        <w:t>write</w:t>
      </w:r>
      <w:r w:rsidRPr="00EF1D04">
        <w:t>_</w:t>
      </w:r>
      <w:r w:rsidRPr="00EF1D04">
        <w:rPr>
          <w:lang w:val="en-US"/>
        </w:rPr>
        <w:t>data</w:t>
      </w:r>
      <w:r w:rsidRPr="00EF1D04">
        <w:t>_2</w:t>
      </w:r>
      <w:r w:rsidRPr="00EF1D04">
        <w:rPr>
          <w:lang w:val="en-US"/>
        </w:rPr>
        <w:t>byte</w:t>
      </w:r>
      <w:r w:rsidR="003A4172">
        <w:t>.</w:t>
      </w:r>
    </w:p>
    <w:p w:rsidR="00EA7FC5" w:rsidRDefault="00EA7FC5" w:rsidP="00EA7FC5">
      <w:pPr>
        <w:pStyle w:val="af3"/>
      </w:pPr>
      <w:r w:rsidRPr="00EF1D04">
        <w:t xml:space="preserve">Убедиться, что расшифрованный после шифрования файл совпадает с </w:t>
      </w:r>
      <w:proofErr w:type="gramStart"/>
      <w:r w:rsidRPr="00EF1D04">
        <w:t>исходным</w:t>
      </w:r>
      <w:proofErr w:type="gramEnd"/>
      <w:r w:rsidR="003A4172">
        <w:t xml:space="preserve"> (рис.</w:t>
      </w:r>
      <w:r w:rsidR="002F7D4D">
        <w:fldChar w:fldCharType="begin"/>
      </w:r>
      <w:r w:rsidR="003A4172">
        <w:instrText xml:space="preserve"> REF  _Ref500099813 \h \r \t </w:instrText>
      </w:r>
      <w:r w:rsidR="002F7D4D">
        <w:fldChar w:fldCharType="separate"/>
      </w:r>
      <w:r w:rsidR="00EC2EE4">
        <w:t>23</w:t>
      </w:r>
      <w:r w:rsidR="002F7D4D">
        <w:fldChar w:fldCharType="end"/>
      </w:r>
      <w:r w:rsidR="003A4172">
        <w:t>)</w:t>
      </w:r>
      <w:r w:rsidRPr="00EF1D04">
        <w:t>.</w:t>
      </w:r>
    </w:p>
    <w:tbl>
      <w:tblPr>
        <w:tblStyle w:val="af2"/>
        <w:tblW w:w="0" w:type="auto"/>
        <w:tblInd w:w="675" w:type="dxa"/>
        <w:tblLook w:val="04A0"/>
      </w:tblPr>
      <w:tblGrid>
        <w:gridCol w:w="7797"/>
      </w:tblGrid>
      <w:tr w:rsidR="003A4172" w:rsidRPr="00556933" w:rsidTr="003A4172">
        <w:tc>
          <w:tcPr>
            <w:tcW w:w="7797" w:type="dxa"/>
          </w:tcPr>
          <w:p w:rsidR="003A4172" w:rsidRPr="003A4172" w:rsidRDefault="003A4172" w:rsidP="003A417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4248A9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from </w:t>
            </w:r>
            <w:proofErr w:type="spellStart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ead_write_file</w:t>
            </w:r>
            <w:proofErr w:type="spellEnd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import read_data_2byte as read2</w:t>
            </w:r>
          </w:p>
          <w:p w:rsidR="003A4172" w:rsidRPr="003A4172" w:rsidRDefault="003A4172" w:rsidP="003A417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from </w:t>
            </w:r>
            <w:proofErr w:type="spellStart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read_write_file</w:t>
            </w:r>
            <w:proofErr w:type="spellEnd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import write_data_2byte as write2</w:t>
            </w:r>
          </w:p>
          <w:p w:rsidR="003A4172" w:rsidRPr="003A4172" w:rsidRDefault="003A4172" w:rsidP="003A417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e = spn1.SPN1()</w:t>
            </w:r>
          </w:p>
          <w:p w:rsidR="003A4172" w:rsidRPr="003A4172" w:rsidRDefault="003A4172" w:rsidP="003A417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# </w:t>
            </w:r>
            <w:r w:rsidRPr="003A4172">
              <w:rPr>
                <w:rFonts w:ascii="Arial" w:hAnsi="Arial" w:cs="Arial"/>
                <w:color w:val="0070C0"/>
                <w:sz w:val="24"/>
                <w:szCs w:val="24"/>
              </w:rPr>
              <w:t>шифрование</w:t>
            </w:r>
          </w:p>
          <w:p w:rsidR="003A4172" w:rsidRPr="003A4172" w:rsidRDefault="003A4172" w:rsidP="003A417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data = read2('123.txt')</w:t>
            </w:r>
          </w:p>
          <w:p w:rsidR="003A4172" w:rsidRPr="003A4172" w:rsidRDefault="003A4172" w:rsidP="003A417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  <w:proofErr w:type="spellStart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cypher_data</w:t>
            </w:r>
            <w:proofErr w:type="spellEnd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= </w:t>
            </w:r>
            <w:proofErr w:type="spellStart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encrypt_data</w:t>
            </w:r>
            <w:proofErr w:type="spellEnd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data, key=452342216, rounds=4)</w:t>
            </w:r>
          </w:p>
          <w:p w:rsidR="003A4172" w:rsidRPr="003A4172" w:rsidRDefault="003A4172" w:rsidP="003A417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write2('123_encrypt.txt', </w:t>
            </w:r>
            <w:proofErr w:type="spellStart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cypher_data</w:t>
            </w:r>
            <w:proofErr w:type="spellEnd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)</w:t>
            </w:r>
          </w:p>
          <w:p w:rsidR="003A4172" w:rsidRPr="003A4172" w:rsidRDefault="003A4172" w:rsidP="003A417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# </w:t>
            </w:r>
            <w:proofErr w:type="spellStart"/>
            <w:r w:rsidRPr="003A4172">
              <w:rPr>
                <w:rFonts w:ascii="Arial" w:hAnsi="Arial" w:cs="Arial"/>
                <w:color w:val="0070C0"/>
                <w:sz w:val="24"/>
                <w:szCs w:val="24"/>
              </w:rPr>
              <w:t>расшифрование</w:t>
            </w:r>
            <w:proofErr w:type="spellEnd"/>
          </w:p>
          <w:p w:rsidR="003A4172" w:rsidRPr="003A4172" w:rsidRDefault="003A4172" w:rsidP="003A417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data = read2('123_encrypt.txt')</w:t>
            </w:r>
          </w:p>
          <w:p w:rsidR="003A4172" w:rsidRPr="003A4172" w:rsidRDefault="003A4172" w:rsidP="003A4172">
            <w:pPr>
              <w:pStyle w:val="af3"/>
              <w:spacing w:line="240" w:lineRule="auto"/>
              <w:ind w:firstLine="0"/>
              <w:jc w:val="left"/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</w:pPr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</w:t>
            </w:r>
            <w:proofErr w:type="spellStart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decrypt_data</w:t>
            </w:r>
            <w:proofErr w:type="spellEnd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= </w:t>
            </w:r>
            <w:proofErr w:type="spellStart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e.decrypt_data</w:t>
            </w:r>
            <w:proofErr w:type="spellEnd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(data, key=452342216, rounds=4)</w:t>
            </w:r>
          </w:p>
          <w:p w:rsidR="003A4172" w:rsidRPr="003A4172" w:rsidRDefault="003A4172" w:rsidP="003A4172">
            <w:pPr>
              <w:pStyle w:val="af3"/>
              <w:spacing w:line="240" w:lineRule="auto"/>
              <w:ind w:firstLine="0"/>
              <w:jc w:val="left"/>
              <w:rPr>
                <w:lang w:val="en-US"/>
              </w:rPr>
            </w:pPr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 xml:space="preserve">    write2('123_decrypt.txt', </w:t>
            </w:r>
            <w:proofErr w:type="spellStart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decrypt_data</w:t>
            </w:r>
            <w:proofErr w:type="spellEnd"/>
            <w:r w:rsidRPr="003A4172">
              <w:rPr>
                <w:rFonts w:ascii="Arial" w:hAnsi="Arial" w:cs="Arial"/>
                <w:color w:val="0070C0"/>
                <w:sz w:val="24"/>
                <w:szCs w:val="24"/>
                <w:lang w:val="en-US"/>
              </w:rPr>
              <w:t>)</w:t>
            </w:r>
          </w:p>
        </w:tc>
      </w:tr>
    </w:tbl>
    <w:p w:rsidR="003A4172" w:rsidRPr="003A4172" w:rsidRDefault="003A4172" w:rsidP="003A4172">
      <w:pPr>
        <w:pStyle w:val="a1"/>
        <w:rPr>
          <w:lang w:val="en-US"/>
        </w:rPr>
      </w:pPr>
      <w:bookmarkStart w:id="42" w:name="_Ref500099813"/>
    </w:p>
    <w:p w:rsidR="003A4172" w:rsidRPr="003A4172" w:rsidRDefault="003A4172" w:rsidP="003A4172">
      <w:pPr>
        <w:pStyle w:val="af3"/>
        <w:outlineLvl w:val="1"/>
        <w:rPr>
          <w:b/>
        </w:rPr>
      </w:pPr>
      <w:bookmarkStart w:id="43" w:name="_Toc508959176"/>
      <w:bookmarkEnd w:id="42"/>
      <w:r w:rsidRPr="003A4172">
        <w:rPr>
          <w:b/>
        </w:rPr>
        <w:lastRenderedPageBreak/>
        <w:t xml:space="preserve">Задание </w:t>
      </w:r>
      <w:r w:rsidR="00F35A00">
        <w:rPr>
          <w:b/>
        </w:rPr>
        <w:t>9</w:t>
      </w:r>
      <w:bookmarkEnd w:id="43"/>
    </w:p>
    <w:p w:rsidR="00EA7FC5" w:rsidRPr="00EF1D04" w:rsidRDefault="00EA7FC5" w:rsidP="00EA7FC5">
      <w:pPr>
        <w:pStyle w:val="af3"/>
      </w:pPr>
      <w:r w:rsidRPr="00EF1D04">
        <w:t xml:space="preserve">Расшифровать файл </w:t>
      </w:r>
      <w:r w:rsidRPr="00EF1D04">
        <w:rPr>
          <w:lang w:val="en-US"/>
        </w:rPr>
        <w:t>d</w:t>
      </w:r>
      <w:r w:rsidRPr="00EF1D04">
        <w:t>5_</w:t>
      </w:r>
      <w:proofErr w:type="spellStart"/>
      <w:r w:rsidRPr="00EF1D04">
        <w:rPr>
          <w:lang w:val="en-US"/>
        </w:rPr>
        <w:t>spn</w:t>
      </w:r>
      <w:proofErr w:type="spellEnd"/>
      <w:r w:rsidRPr="00EF1D04">
        <w:t>_</w:t>
      </w:r>
      <w:r w:rsidRPr="00EF1D04">
        <w:rPr>
          <w:lang w:val="en-US"/>
        </w:rPr>
        <w:t>c</w:t>
      </w:r>
      <w:r w:rsidRPr="00EF1D04">
        <w:t>_</w:t>
      </w:r>
      <w:r w:rsidRPr="00EF1D04">
        <w:rPr>
          <w:lang w:val="en-US"/>
        </w:rPr>
        <w:t>all</w:t>
      </w:r>
      <w:r w:rsidRPr="00EF1D04">
        <w:t>.</w:t>
      </w:r>
      <w:r w:rsidRPr="00EF1D04">
        <w:rPr>
          <w:lang w:val="en-US"/>
        </w:rPr>
        <w:t>bmp</w:t>
      </w:r>
      <w:r w:rsidRPr="00EF1D04">
        <w:t xml:space="preserve"> – зашифрованное шифром на основе сети </w:t>
      </w:r>
      <w:r w:rsidRPr="00EF1D04">
        <w:rPr>
          <w:lang w:val="en-US"/>
        </w:rPr>
        <w:t>SPN</w:t>
      </w:r>
      <w:r w:rsidRPr="00EF1D04">
        <w:t xml:space="preserve"> изображение в формате </w:t>
      </w:r>
      <w:r w:rsidRPr="00EF1D04">
        <w:rPr>
          <w:lang w:val="en-US"/>
        </w:rPr>
        <w:t>bmp</w:t>
      </w:r>
      <w:r w:rsidRPr="00EF1D04">
        <w:t>. Ключ равен 34523456231.</w:t>
      </w:r>
    </w:p>
    <w:p w:rsidR="00EA7FC5" w:rsidRPr="00EF1D04" w:rsidRDefault="00EA7FC5" w:rsidP="00EA7FC5">
      <w:pPr>
        <w:pStyle w:val="af3"/>
      </w:pPr>
      <w:r w:rsidRPr="00EF1D04">
        <w:t xml:space="preserve">Полученное изображение в формате </w:t>
      </w:r>
      <w:r w:rsidRPr="00EF1D04">
        <w:rPr>
          <w:lang w:val="en-US"/>
        </w:rPr>
        <w:t>bmp</w:t>
      </w:r>
      <w:r w:rsidRPr="00EF1D04">
        <w:t xml:space="preserve"> зашифровать. Сохранить в файле следующие данные: первые 50 байт – исходные (незашифрованные) данные, все последующие байты – зашифрованные. Полученный файл открыть в редакторе. Вставить в отчет исходное и зашифрованное таким образом изображение.</w:t>
      </w:r>
    </w:p>
    <w:p w:rsidR="00535129" w:rsidRDefault="00535129" w:rsidP="00535129">
      <w:pPr>
        <w:pStyle w:val="af3"/>
        <w:outlineLvl w:val="1"/>
        <w:rPr>
          <w:b/>
        </w:rPr>
      </w:pPr>
    </w:p>
    <w:p w:rsidR="002B4A7D" w:rsidRPr="003A4172" w:rsidRDefault="002B4A7D" w:rsidP="002B4A7D">
      <w:pPr>
        <w:pStyle w:val="af3"/>
        <w:outlineLvl w:val="1"/>
        <w:rPr>
          <w:b/>
        </w:rPr>
      </w:pPr>
      <w:bookmarkStart w:id="44" w:name="_Toc508959177"/>
      <w:r w:rsidRPr="003A4172">
        <w:rPr>
          <w:b/>
        </w:rPr>
        <w:t xml:space="preserve">Задание </w:t>
      </w:r>
      <w:r w:rsidR="002F5B5E">
        <w:rPr>
          <w:b/>
        </w:rPr>
        <w:t>10</w:t>
      </w:r>
      <w:bookmarkEnd w:id="44"/>
    </w:p>
    <w:p w:rsidR="00535129" w:rsidRPr="003A4172" w:rsidRDefault="00535129" w:rsidP="005351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92B2B">
        <w:rPr>
          <w:rFonts w:ascii="Times New Roman" w:hAnsi="Times New Roman" w:cs="Times New Roman"/>
          <w:sz w:val="28"/>
          <w:szCs w:val="28"/>
        </w:rPr>
        <w:t xml:space="preserve">Расшифровать файл </w:t>
      </w:r>
      <w:r w:rsidRPr="006A1C76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6A1C76">
        <w:rPr>
          <w:rFonts w:ascii="Times New Roman" w:hAnsi="Times New Roman" w:cs="Times New Roman"/>
          <w:sz w:val="28"/>
          <w:szCs w:val="28"/>
        </w:rPr>
        <w:t>9_</w:t>
      </w:r>
      <w:proofErr w:type="spellStart"/>
      <w:r w:rsidRPr="006A1C76">
        <w:rPr>
          <w:rFonts w:ascii="Times New Roman" w:hAnsi="Times New Roman" w:cs="Times New Roman"/>
          <w:sz w:val="28"/>
          <w:szCs w:val="28"/>
          <w:lang w:val="en-US"/>
        </w:rPr>
        <w:t>spn</w:t>
      </w:r>
      <w:proofErr w:type="spellEnd"/>
      <w:r w:rsidRPr="006A1C76">
        <w:rPr>
          <w:rFonts w:ascii="Times New Roman" w:hAnsi="Times New Roman" w:cs="Times New Roman"/>
          <w:sz w:val="28"/>
          <w:szCs w:val="28"/>
        </w:rPr>
        <w:t>_</w:t>
      </w:r>
      <w:r w:rsidRPr="006A1C76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6A1C76">
        <w:rPr>
          <w:rFonts w:ascii="Times New Roman" w:hAnsi="Times New Roman" w:cs="Times New Roman"/>
          <w:sz w:val="28"/>
          <w:szCs w:val="28"/>
        </w:rPr>
        <w:t>_</w:t>
      </w:r>
      <w:proofErr w:type="spellStart"/>
      <w:r w:rsidRPr="006A1C76">
        <w:rPr>
          <w:rFonts w:ascii="Times New Roman" w:hAnsi="Times New Roman" w:cs="Times New Roman"/>
          <w:sz w:val="28"/>
          <w:szCs w:val="28"/>
          <w:lang w:val="en-US"/>
        </w:rPr>
        <w:t>cbc</w:t>
      </w:r>
      <w:proofErr w:type="spellEnd"/>
      <w:r w:rsidRPr="006A1C76">
        <w:rPr>
          <w:rFonts w:ascii="Times New Roman" w:hAnsi="Times New Roman" w:cs="Times New Roman"/>
          <w:sz w:val="28"/>
          <w:szCs w:val="28"/>
        </w:rPr>
        <w:t>_</w:t>
      </w:r>
      <w:r w:rsidRPr="006A1C76">
        <w:rPr>
          <w:rFonts w:ascii="Times New Roman" w:hAnsi="Times New Roman" w:cs="Times New Roman"/>
          <w:sz w:val="28"/>
          <w:szCs w:val="28"/>
          <w:lang w:val="en-US"/>
        </w:rPr>
        <w:t>all</w:t>
      </w:r>
      <w:r w:rsidRPr="006A1C76">
        <w:rPr>
          <w:rFonts w:ascii="Times New Roman" w:hAnsi="Times New Roman" w:cs="Times New Roman"/>
          <w:sz w:val="28"/>
          <w:szCs w:val="28"/>
        </w:rPr>
        <w:t>.</w:t>
      </w:r>
      <w:r w:rsidRPr="006A1C76">
        <w:rPr>
          <w:rFonts w:ascii="Times New Roman" w:hAnsi="Times New Roman" w:cs="Times New Roman"/>
          <w:sz w:val="28"/>
          <w:szCs w:val="28"/>
          <w:lang w:val="en-US"/>
        </w:rPr>
        <w:t>bmp</w:t>
      </w:r>
      <w:r w:rsidRPr="00292B2B">
        <w:rPr>
          <w:rFonts w:ascii="Times New Roman" w:hAnsi="Times New Roman" w:cs="Times New Roman"/>
          <w:sz w:val="28"/>
          <w:szCs w:val="28"/>
        </w:rPr>
        <w:t xml:space="preserve"> – зашифрованное шифром на основе сети SPN изображение в формате </w:t>
      </w:r>
      <w:proofErr w:type="spellStart"/>
      <w:r w:rsidRPr="00292B2B">
        <w:rPr>
          <w:rFonts w:ascii="Times New Roman" w:hAnsi="Times New Roman" w:cs="Times New Roman"/>
          <w:sz w:val="28"/>
          <w:szCs w:val="28"/>
        </w:rPr>
        <w:t>bmp</w:t>
      </w:r>
      <w:proofErr w:type="spellEnd"/>
      <w:r w:rsidRPr="00292B2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Режим шифрования </w:t>
      </w:r>
      <w:r>
        <w:rPr>
          <w:rFonts w:ascii="Times New Roman" w:hAnsi="Times New Roman" w:cs="Times New Roman"/>
          <w:sz w:val="28"/>
          <w:szCs w:val="28"/>
          <w:lang w:val="en-US"/>
        </w:rPr>
        <w:t>CBC</w:t>
      </w:r>
      <w:r>
        <w:rPr>
          <w:rFonts w:ascii="Times New Roman" w:hAnsi="Times New Roman" w:cs="Times New Roman"/>
          <w:sz w:val="28"/>
          <w:szCs w:val="28"/>
        </w:rPr>
        <w:t xml:space="preserve">. Ключ равен </w:t>
      </w:r>
      <w:r w:rsidRPr="006A1C76">
        <w:rPr>
          <w:rFonts w:ascii="Times New Roman" w:hAnsi="Times New Roman" w:cs="Times New Roman"/>
          <w:sz w:val="28"/>
          <w:szCs w:val="28"/>
        </w:rPr>
        <w:t>345238754631</w:t>
      </w:r>
      <w:r>
        <w:rPr>
          <w:rFonts w:ascii="Times New Roman" w:hAnsi="Times New Roman" w:cs="Times New Roman"/>
          <w:sz w:val="28"/>
          <w:szCs w:val="28"/>
        </w:rPr>
        <w:t>. Вектор инициализации равен 9.</w:t>
      </w:r>
    </w:p>
    <w:p w:rsidR="00535129" w:rsidRDefault="00535129" w:rsidP="005351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0091A">
        <w:rPr>
          <w:rFonts w:ascii="Times New Roman" w:hAnsi="Times New Roman" w:cs="Times New Roman"/>
          <w:sz w:val="28"/>
          <w:szCs w:val="28"/>
        </w:rPr>
        <w:t xml:space="preserve">Полученное </w:t>
      </w:r>
      <w:r>
        <w:rPr>
          <w:rFonts w:ascii="Times New Roman" w:hAnsi="Times New Roman" w:cs="Times New Roman"/>
          <w:sz w:val="28"/>
          <w:szCs w:val="28"/>
        </w:rPr>
        <w:t xml:space="preserve">изображение в формате </w:t>
      </w:r>
      <w:proofErr w:type="spellStart"/>
      <w:r w:rsidRPr="00F07001">
        <w:rPr>
          <w:rFonts w:ascii="Times New Roman" w:hAnsi="Times New Roman" w:cs="Times New Roman"/>
          <w:sz w:val="28"/>
          <w:szCs w:val="28"/>
        </w:rPr>
        <w:t>bm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ашифровать, используя режим шифрования </w:t>
      </w:r>
      <w:r w:rsidRPr="00F07001">
        <w:rPr>
          <w:rFonts w:ascii="Times New Roman" w:hAnsi="Times New Roman" w:cs="Times New Roman"/>
          <w:sz w:val="28"/>
          <w:szCs w:val="28"/>
        </w:rPr>
        <w:t>CBC</w:t>
      </w:r>
      <w:r>
        <w:rPr>
          <w:rFonts w:ascii="Times New Roman" w:hAnsi="Times New Roman" w:cs="Times New Roman"/>
          <w:sz w:val="28"/>
          <w:szCs w:val="28"/>
        </w:rPr>
        <w:t>. Сохранить в файле следующие данные: первые 50 байт – исходные (незашифрованные) данные, все последующие байты – зашифрованные. Полученный файл открыть в редакторе. Вставить в отчет исходное и зашифрованное таким образом изображение.</w:t>
      </w:r>
    </w:p>
    <w:p w:rsidR="004248A9" w:rsidRDefault="004248A9" w:rsidP="002B4A7D">
      <w:pPr>
        <w:pStyle w:val="af3"/>
        <w:outlineLvl w:val="1"/>
        <w:rPr>
          <w:b/>
        </w:rPr>
      </w:pPr>
    </w:p>
    <w:p w:rsidR="002B4A7D" w:rsidRPr="003A4172" w:rsidRDefault="002B4A7D" w:rsidP="002B4A7D">
      <w:pPr>
        <w:pStyle w:val="af3"/>
        <w:outlineLvl w:val="1"/>
        <w:rPr>
          <w:b/>
        </w:rPr>
      </w:pPr>
      <w:bookmarkStart w:id="45" w:name="_Toc508959178"/>
      <w:r w:rsidRPr="003A4172">
        <w:rPr>
          <w:b/>
        </w:rPr>
        <w:t xml:space="preserve">Задание </w:t>
      </w:r>
      <w:r w:rsidR="002F5B5E">
        <w:rPr>
          <w:b/>
        </w:rPr>
        <w:t>11</w:t>
      </w:r>
      <w:bookmarkEnd w:id="45"/>
    </w:p>
    <w:p w:rsidR="00535129" w:rsidRPr="003A4172" w:rsidRDefault="00535129" w:rsidP="005351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92B2B">
        <w:rPr>
          <w:rFonts w:ascii="Times New Roman" w:hAnsi="Times New Roman" w:cs="Times New Roman"/>
          <w:sz w:val="28"/>
          <w:szCs w:val="28"/>
        </w:rPr>
        <w:t xml:space="preserve">Расшифровать файл </w:t>
      </w:r>
      <w:r w:rsidRPr="00F07001">
        <w:rPr>
          <w:rFonts w:ascii="Times New Roman" w:hAnsi="Times New Roman" w:cs="Times New Roman"/>
          <w:sz w:val="28"/>
          <w:szCs w:val="28"/>
        </w:rPr>
        <w:t>f</w:t>
      </w:r>
      <w:r w:rsidRPr="00BF048B">
        <w:rPr>
          <w:rFonts w:ascii="Times New Roman" w:hAnsi="Times New Roman" w:cs="Times New Roman"/>
          <w:sz w:val="28"/>
          <w:szCs w:val="28"/>
        </w:rPr>
        <w:t>3_</w:t>
      </w:r>
      <w:r w:rsidRPr="00F07001">
        <w:rPr>
          <w:rFonts w:ascii="Times New Roman" w:hAnsi="Times New Roman" w:cs="Times New Roman"/>
          <w:sz w:val="28"/>
          <w:szCs w:val="28"/>
        </w:rPr>
        <w:t>spn</w:t>
      </w:r>
      <w:r w:rsidRPr="00BF048B">
        <w:rPr>
          <w:rFonts w:ascii="Times New Roman" w:hAnsi="Times New Roman" w:cs="Times New Roman"/>
          <w:sz w:val="28"/>
          <w:szCs w:val="28"/>
        </w:rPr>
        <w:t>_</w:t>
      </w:r>
      <w:r w:rsidRPr="00F07001">
        <w:rPr>
          <w:rFonts w:ascii="Times New Roman" w:hAnsi="Times New Roman" w:cs="Times New Roman"/>
          <w:sz w:val="28"/>
          <w:szCs w:val="28"/>
        </w:rPr>
        <w:t>c</w:t>
      </w:r>
      <w:r w:rsidRPr="00BF048B">
        <w:rPr>
          <w:rFonts w:ascii="Times New Roman" w:hAnsi="Times New Roman" w:cs="Times New Roman"/>
          <w:sz w:val="28"/>
          <w:szCs w:val="28"/>
        </w:rPr>
        <w:t>_</w:t>
      </w:r>
      <w:r w:rsidRPr="00F07001">
        <w:rPr>
          <w:rFonts w:ascii="Times New Roman" w:hAnsi="Times New Roman" w:cs="Times New Roman"/>
          <w:sz w:val="28"/>
          <w:szCs w:val="28"/>
        </w:rPr>
        <w:t>ofb</w:t>
      </w:r>
      <w:r w:rsidRPr="00BF048B">
        <w:rPr>
          <w:rFonts w:ascii="Times New Roman" w:hAnsi="Times New Roman" w:cs="Times New Roman"/>
          <w:sz w:val="28"/>
          <w:szCs w:val="28"/>
        </w:rPr>
        <w:t>_</w:t>
      </w:r>
      <w:r w:rsidRPr="00F07001">
        <w:rPr>
          <w:rFonts w:ascii="Times New Roman" w:hAnsi="Times New Roman" w:cs="Times New Roman"/>
          <w:sz w:val="28"/>
          <w:szCs w:val="28"/>
        </w:rPr>
        <w:t>all</w:t>
      </w:r>
      <w:r w:rsidRPr="00BF048B">
        <w:rPr>
          <w:rFonts w:ascii="Times New Roman" w:hAnsi="Times New Roman" w:cs="Times New Roman"/>
          <w:sz w:val="28"/>
          <w:szCs w:val="28"/>
        </w:rPr>
        <w:t>.</w:t>
      </w:r>
      <w:r w:rsidRPr="00F07001">
        <w:rPr>
          <w:rFonts w:ascii="Times New Roman" w:hAnsi="Times New Roman" w:cs="Times New Roman"/>
          <w:sz w:val="28"/>
          <w:szCs w:val="28"/>
        </w:rPr>
        <w:t>bmp</w:t>
      </w:r>
      <w:r w:rsidRPr="00292B2B">
        <w:rPr>
          <w:rFonts w:ascii="Times New Roman" w:hAnsi="Times New Roman" w:cs="Times New Roman"/>
          <w:sz w:val="28"/>
          <w:szCs w:val="28"/>
        </w:rPr>
        <w:t xml:space="preserve"> – зашифрованное шифром на основе сети SPN изображение в формате </w:t>
      </w:r>
      <w:proofErr w:type="spellStart"/>
      <w:r w:rsidRPr="00292B2B">
        <w:rPr>
          <w:rFonts w:ascii="Times New Roman" w:hAnsi="Times New Roman" w:cs="Times New Roman"/>
          <w:sz w:val="28"/>
          <w:szCs w:val="28"/>
        </w:rPr>
        <w:t>bmp</w:t>
      </w:r>
      <w:proofErr w:type="spellEnd"/>
      <w:r w:rsidRPr="00292B2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Режим шифрования </w:t>
      </w:r>
      <w:r w:rsidRPr="00F07001">
        <w:rPr>
          <w:rFonts w:ascii="Times New Roman" w:hAnsi="Times New Roman" w:cs="Times New Roman"/>
          <w:sz w:val="28"/>
          <w:szCs w:val="28"/>
        </w:rPr>
        <w:t>OFB</w:t>
      </w:r>
      <w:r>
        <w:rPr>
          <w:rFonts w:ascii="Times New Roman" w:hAnsi="Times New Roman" w:cs="Times New Roman"/>
          <w:sz w:val="28"/>
          <w:szCs w:val="28"/>
        </w:rPr>
        <w:t xml:space="preserve">. Ключ равен </w:t>
      </w:r>
      <w:r w:rsidRPr="00BF048B">
        <w:rPr>
          <w:rFonts w:ascii="Times New Roman" w:hAnsi="Times New Roman" w:cs="Times New Roman"/>
          <w:sz w:val="28"/>
          <w:szCs w:val="28"/>
        </w:rPr>
        <w:t>37884354631</w:t>
      </w:r>
      <w:r>
        <w:rPr>
          <w:rFonts w:ascii="Times New Roman" w:hAnsi="Times New Roman" w:cs="Times New Roman"/>
          <w:sz w:val="28"/>
          <w:szCs w:val="28"/>
        </w:rPr>
        <w:t xml:space="preserve">. Вектор инициализации равен </w:t>
      </w:r>
      <w:r w:rsidRPr="00BF048B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9.</w:t>
      </w:r>
    </w:p>
    <w:p w:rsidR="00535129" w:rsidRDefault="00535129" w:rsidP="005351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0091A">
        <w:rPr>
          <w:rFonts w:ascii="Times New Roman" w:hAnsi="Times New Roman" w:cs="Times New Roman"/>
          <w:sz w:val="28"/>
          <w:szCs w:val="28"/>
        </w:rPr>
        <w:t xml:space="preserve">Полученное </w:t>
      </w:r>
      <w:r>
        <w:rPr>
          <w:rFonts w:ascii="Times New Roman" w:hAnsi="Times New Roman" w:cs="Times New Roman"/>
          <w:sz w:val="28"/>
          <w:szCs w:val="28"/>
        </w:rPr>
        <w:t xml:space="preserve">изображение в формате </w:t>
      </w:r>
      <w:proofErr w:type="spellStart"/>
      <w:r w:rsidRPr="00F07001">
        <w:rPr>
          <w:rFonts w:ascii="Times New Roman" w:hAnsi="Times New Roman" w:cs="Times New Roman"/>
          <w:sz w:val="28"/>
          <w:szCs w:val="28"/>
        </w:rPr>
        <w:t>bm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ашифровать, используя режим шифрования </w:t>
      </w:r>
      <w:r w:rsidRPr="00F07001">
        <w:rPr>
          <w:rFonts w:ascii="Times New Roman" w:hAnsi="Times New Roman" w:cs="Times New Roman"/>
          <w:sz w:val="28"/>
          <w:szCs w:val="28"/>
        </w:rPr>
        <w:t>OFB</w:t>
      </w:r>
      <w:r>
        <w:rPr>
          <w:rFonts w:ascii="Times New Roman" w:hAnsi="Times New Roman" w:cs="Times New Roman"/>
          <w:sz w:val="28"/>
          <w:szCs w:val="28"/>
        </w:rPr>
        <w:t>. Сохранить в файле следующие данные: первые 50 байт – исходные (незашифрованные) данные, все последующие байты – зашифрованные. Полученный файл открыть в редакторе. Вставить в отчет исходное и зашифрованное таким образом изображение.</w:t>
      </w:r>
    </w:p>
    <w:p w:rsidR="002B4A7D" w:rsidRDefault="002B4A7D" w:rsidP="002B4A7D">
      <w:pPr>
        <w:pStyle w:val="af3"/>
        <w:outlineLvl w:val="1"/>
        <w:rPr>
          <w:b/>
        </w:rPr>
      </w:pPr>
    </w:p>
    <w:p w:rsidR="002B4A7D" w:rsidRPr="003A4172" w:rsidRDefault="002B4A7D" w:rsidP="002B4A7D">
      <w:pPr>
        <w:pStyle w:val="af3"/>
        <w:outlineLvl w:val="1"/>
        <w:rPr>
          <w:b/>
        </w:rPr>
      </w:pPr>
      <w:bookmarkStart w:id="46" w:name="_Toc508959179"/>
      <w:r w:rsidRPr="003A4172">
        <w:rPr>
          <w:b/>
        </w:rPr>
        <w:lastRenderedPageBreak/>
        <w:t xml:space="preserve">Задание </w:t>
      </w:r>
      <w:r w:rsidR="002F5B5E">
        <w:rPr>
          <w:b/>
        </w:rPr>
        <w:t>12</w:t>
      </w:r>
      <w:bookmarkEnd w:id="46"/>
    </w:p>
    <w:p w:rsidR="00535129" w:rsidRDefault="00535129" w:rsidP="005351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92B2B">
        <w:rPr>
          <w:rFonts w:ascii="Times New Roman" w:hAnsi="Times New Roman" w:cs="Times New Roman"/>
          <w:sz w:val="28"/>
          <w:szCs w:val="28"/>
        </w:rPr>
        <w:t xml:space="preserve">Расшифровать файл </w:t>
      </w:r>
      <w:r w:rsidRPr="0042055D">
        <w:rPr>
          <w:rFonts w:ascii="Times New Roman" w:hAnsi="Times New Roman" w:cs="Times New Roman"/>
          <w:sz w:val="28"/>
          <w:szCs w:val="28"/>
        </w:rPr>
        <w:t>f7_spn_c_cfb_all.bmp</w:t>
      </w:r>
      <w:r w:rsidRPr="0053378B">
        <w:rPr>
          <w:rFonts w:ascii="Times New Roman" w:hAnsi="Times New Roman" w:cs="Times New Roman"/>
          <w:sz w:val="28"/>
          <w:szCs w:val="28"/>
        </w:rPr>
        <w:t xml:space="preserve"> </w:t>
      </w:r>
      <w:r w:rsidRPr="00292B2B">
        <w:rPr>
          <w:rFonts w:ascii="Times New Roman" w:hAnsi="Times New Roman" w:cs="Times New Roman"/>
          <w:sz w:val="28"/>
          <w:szCs w:val="28"/>
        </w:rPr>
        <w:t xml:space="preserve">– зашифрованное шифром на основе сети SPN изображение в формате </w:t>
      </w:r>
      <w:proofErr w:type="spellStart"/>
      <w:r w:rsidRPr="00292B2B">
        <w:rPr>
          <w:rFonts w:ascii="Times New Roman" w:hAnsi="Times New Roman" w:cs="Times New Roman"/>
          <w:sz w:val="28"/>
          <w:szCs w:val="28"/>
        </w:rPr>
        <w:t>bmp</w:t>
      </w:r>
      <w:proofErr w:type="spellEnd"/>
      <w:r w:rsidRPr="00292B2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Режим шифрования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F07001">
        <w:rPr>
          <w:rFonts w:ascii="Times New Roman" w:hAnsi="Times New Roman" w:cs="Times New Roman"/>
          <w:sz w:val="28"/>
          <w:szCs w:val="28"/>
        </w:rPr>
        <w:t>FB</w:t>
      </w:r>
      <w:r>
        <w:rPr>
          <w:rFonts w:ascii="Times New Roman" w:hAnsi="Times New Roman" w:cs="Times New Roman"/>
          <w:sz w:val="28"/>
          <w:szCs w:val="28"/>
        </w:rPr>
        <w:t xml:space="preserve">. Ключ равен </w:t>
      </w:r>
      <w:r w:rsidRPr="003A4172">
        <w:rPr>
          <w:rFonts w:ascii="Times New Roman" w:hAnsi="Times New Roman" w:cs="Times New Roman"/>
          <w:sz w:val="28"/>
          <w:szCs w:val="28"/>
        </w:rPr>
        <w:t xml:space="preserve"> 37635643231</w:t>
      </w:r>
      <w:r>
        <w:rPr>
          <w:rFonts w:ascii="Times New Roman" w:hAnsi="Times New Roman" w:cs="Times New Roman"/>
          <w:sz w:val="28"/>
          <w:szCs w:val="28"/>
        </w:rPr>
        <w:t xml:space="preserve">. Вектор инициализации равен </w:t>
      </w:r>
      <w:r w:rsidRPr="003A4172">
        <w:rPr>
          <w:rFonts w:ascii="Times New Roman" w:hAnsi="Times New Roman" w:cs="Times New Roman"/>
          <w:sz w:val="28"/>
          <w:szCs w:val="28"/>
        </w:rPr>
        <w:t>39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35129" w:rsidRDefault="00535129" w:rsidP="005351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0091A">
        <w:rPr>
          <w:rFonts w:ascii="Times New Roman" w:hAnsi="Times New Roman" w:cs="Times New Roman"/>
          <w:sz w:val="28"/>
          <w:szCs w:val="28"/>
        </w:rPr>
        <w:t xml:space="preserve">Полученное </w:t>
      </w:r>
      <w:r>
        <w:rPr>
          <w:rFonts w:ascii="Times New Roman" w:hAnsi="Times New Roman" w:cs="Times New Roman"/>
          <w:sz w:val="28"/>
          <w:szCs w:val="28"/>
        </w:rPr>
        <w:t xml:space="preserve">изображение в формате </w:t>
      </w:r>
      <w:proofErr w:type="spellStart"/>
      <w:r w:rsidRPr="00F07001">
        <w:rPr>
          <w:rFonts w:ascii="Times New Roman" w:hAnsi="Times New Roman" w:cs="Times New Roman"/>
          <w:sz w:val="28"/>
          <w:szCs w:val="28"/>
        </w:rPr>
        <w:t>bm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ашифровать, используя режим шифрования 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F07001">
        <w:rPr>
          <w:rFonts w:ascii="Times New Roman" w:hAnsi="Times New Roman" w:cs="Times New Roman"/>
          <w:sz w:val="28"/>
          <w:szCs w:val="28"/>
        </w:rPr>
        <w:t>FB</w:t>
      </w:r>
      <w:r>
        <w:rPr>
          <w:rFonts w:ascii="Times New Roman" w:hAnsi="Times New Roman" w:cs="Times New Roman"/>
          <w:sz w:val="28"/>
          <w:szCs w:val="28"/>
        </w:rPr>
        <w:t>. Сохранить в файле следующие данные: первые 50 байт – исходные (незашифрованные) данные, все последующие байты – зашифрованные. Полученный файл открыть в редакторе. Вставить в отчет исходное и зашифрованное таким образом изображение.</w:t>
      </w:r>
    </w:p>
    <w:p w:rsidR="004248A9" w:rsidRDefault="004248A9" w:rsidP="002B4A7D">
      <w:pPr>
        <w:pStyle w:val="af3"/>
        <w:outlineLvl w:val="1"/>
        <w:rPr>
          <w:b/>
        </w:rPr>
      </w:pPr>
    </w:p>
    <w:p w:rsidR="002B4A7D" w:rsidRPr="003A4172" w:rsidRDefault="002B4A7D" w:rsidP="002B4A7D">
      <w:pPr>
        <w:pStyle w:val="af3"/>
        <w:outlineLvl w:val="1"/>
        <w:rPr>
          <w:b/>
        </w:rPr>
      </w:pPr>
      <w:bookmarkStart w:id="47" w:name="_Toc508959180"/>
      <w:r w:rsidRPr="003A4172">
        <w:rPr>
          <w:b/>
        </w:rPr>
        <w:t xml:space="preserve">Задание </w:t>
      </w:r>
      <w:r>
        <w:rPr>
          <w:b/>
        </w:rPr>
        <w:t>1</w:t>
      </w:r>
      <w:r w:rsidR="002F5B5E">
        <w:rPr>
          <w:b/>
        </w:rPr>
        <w:t>3</w:t>
      </w:r>
      <w:bookmarkEnd w:id="47"/>
    </w:p>
    <w:p w:rsidR="00535129" w:rsidRPr="00E37DB5" w:rsidRDefault="00535129" w:rsidP="005351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92B2B">
        <w:rPr>
          <w:rFonts w:ascii="Times New Roman" w:hAnsi="Times New Roman" w:cs="Times New Roman"/>
          <w:sz w:val="28"/>
          <w:szCs w:val="28"/>
        </w:rPr>
        <w:t>Расшифровать фай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37DB5">
        <w:rPr>
          <w:rFonts w:ascii="Times New Roman" w:hAnsi="Times New Roman" w:cs="Times New Roman"/>
          <w:sz w:val="28"/>
          <w:szCs w:val="28"/>
        </w:rPr>
        <w:t>d11_spn_c_ctr_all.bmp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92B2B">
        <w:rPr>
          <w:rFonts w:ascii="Times New Roman" w:hAnsi="Times New Roman" w:cs="Times New Roman"/>
          <w:sz w:val="28"/>
          <w:szCs w:val="28"/>
        </w:rPr>
        <w:t xml:space="preserve">– зашифрованное шифром на основе сети SPN изображение в формате </w:t>
      </w:r>
      <w:proofErr w:type="spellStart"/>
      <w:r w:rsidRPr="00292B2B">
        <w:rPr>
          <w:rFonts w:ascii="Times New Roman" w:hAnsi="Times New Roman" w:cs="Times New Roman"/>
          <w:sz w:val="28"/>
          <w:szCs w:val="28"/>
        </w:rPr>
        <w:t>bmp</w:t>
      </w:r>
      <w:proofErr w:type="spellEnd"/>
      <w:r w:rsidRPr="00292B2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Режим шифрования </w:t>
      </w:r>
      <w:r>
        <w:rPr>
          <w:rFonts w:ascii="Times New Roman" w:hAnsi="Times New Roman" w:cs="Times New Roman"/>
          <w:sz w:val="28"/>
          <w:szCs w:val="28"/>
          <w:lang w:val="en-US"/>
        </w:rPr>
        <w:t>CTR</w:t>
      </w:r>
      <w:r>
        <w:rPr>
          <w:rFonts w:ascii="Times New Roman" w:hAnsi="Times New Roman" w:cs="Times New Roman"/>
          <w:sz w:val="28"/>
          <w:szCs w:val="28"/>
        </w:rPr>
        <w:t xml:space="preserve">. Ключ равен </w:t>
      </w:r>
      <w:r w:rsidRPr="00E37DB5">
        <w:rPr>
          <w:rFonts w:ascii="Times New Roman" w:hAnsi="Times New Roman" w:cs="Times New Roman"/>
          <w:sz w:val="28"/>
          <w:szCs w:val="28"/>
        </w:rPr>
        <w:t>37643325531</w:t>
      </w:r>
      <w:r>
        <w:rPr>
          <w:rFonts w:ascii="Times New Roman" w:hAnsi="Times New Roman" w:cs="Times New Roman"/>
          <w:sz w:val="28"/>
          <w:szCs w:val="28"/>
        </w:rPr>
        <w:t>. Вектор инициализации</w:t>
      </w:r>
      <w:r w:rsidRPr="00E37DB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равен </w:t>
      </w:r>
      <w:r w:rsidRPr="00E37DB5">
        <w:rPr>
          <w:rFonts w:ascii="Times New Roman" w:hAnsi="Times New Roman" w:cs="Times New Roman"/>
          <w:sz w:val="28"/>
          <w:szCs w:val="28"/>
        </w:rPr>
        <w:t>49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F1D21" w:rsidRPr="00CC7CEE" w:rsidRDefault="00535129" w:rsidP="005351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0091A">
        <w:rPr>
          <w:rFonts w:ascii="Times New Roman" w:hAnsi="Times New Roman" w:cs="Times New Roman"/>
          <w:sz w:val="28"/>
          <w:szCs w:val="28"/>
        </w:rPr>
        <w:t xml:space="preserve">Полученное </w:t>
      </w:r>
      <w:r>
        <w:rPr>
          <w:rFonts w:ascii="Times New Roman" w:hAnsi="Times New Roman" w:cs="Times New Roman"/>
          <w:sz w:val="28"/>
          <w:szCs w:val="28"/>
        </w:rPr>
        <w:t xml:space="preserve">изображение в формате </w:t>
      </w:r>
      <w:proofErr w:type="spellStart"/>
      <w:r w:rsidRPr="00F07001">
        <w:rPr>
          <w:rFonts w:ascii="Times New Roman" w:hAnsi="Times New Roman" w:cs="Times New Roman"/>
          <w:sz w:val="28"/>
          <w:szCs w:val="28"/>
        </w:rPr>
        <w:t>bm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ашифровать, используя режим шифрования 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TR</w:t>
      </w:r>
      <w:r>
        <w:rPr>
          <w:rFonts w:ascii="Times New Roman" w:hAnsi="Times New Roman" w:cs="Times New Roman"/>
          <w:sz w:val="28"/>
          <w:szCs w:val="28"/>
        </w:rPr>
        <w:t>. Сохранить в файле следующие данные: первые 50 байт – исходные (незашифрованные) данные, все последующие байты – зашифрованные. Полученный файл открыть в редакторе. Вставить в отчет исходное и зашифрованное таким образом изображение.</w:t>
      </w:r>
    </w:p>
    <w:p w:rsidR="000F4918" w:rsidRDefault="000F4918">
      <w:pPr>
        <w:spacing w:after="0" w:line="240" w:lineRule="auto"/>
        <w:jc w:val="center"/>
        <w:rPr>
          <w:rFonts w:ascii="Times New Roman" w:eastAsiaTheme="majorEastAsia" w:hAnsi="Times New Roman" w:cs="Times New Roman"/>
          <w:b/>
          <w:bCs/>
          <w:color w:val="365F91" w:themeColor="accent1" w:themeShade="BF"/>
          <w:sz w:val="28"/>
          <w:szCs w:val="28"/>
          <w:lang w:eastAsia="ru-RU"/>
        </w:rPr>
      </w:pPr>
      <w:bookmarkStart w:id="48" w:name="_Toc496278997"/>
      <w:r>
        <w:rPr>
          <w:rFonts w:ascii="Times New Roman" w:hAnsi="Times New Roman" w:cs="Times New Roman"/>
        </w:rPr>
        <w:br w:type="page"/>
      </w:r>
    </w:p>
    <w:p w:rsidR="00EB0E6D" w:rsidRPr="00EB0E6D" w:rsidRDefault="00EB0E6D" w:rsidP="00EB0E6D">
      <w:pPr>
        <w:pStyle w:val="11"/>
        <w:rPr>
          <w:rFonts w:ascii="Times New Roman" w:hAnsi="Times New Roman" w:cs="Times New Roman"/>
          <w:lang w:val="en-US"/>
        </w:rPr>
      </w:pPr>
      <w:bookmarkStart w:id="49" w:name="_Toc508959181"/>
      <w:r>
        <w:rPr>
          <w:rFonts w:ascii="Times New Roman" w:hAnsi="Times New Roman" w:cs="Times New Roman"/>
        </w:rPr>
        <w:lastRenderedPageBreak/>
        <w:t>Литература</w:t>
      </w:r>
      <w:bookmarkEnd w:id="48"/>
      <w:bookmarkEnd w:id="49"/>
    </w:p>
    <w:p w:rsidR="004B43ED" w:rsidRPr="004B43ED" w:rsidRDefault="002D12F4" w:rsidP="004B43ED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2D12F4">
        <w:rPr>
          <w:rFonts w:ascii="Times New Roman" w:hAnsi="Times New Roman" w:cs="Times New Roman"/>
          <w:sz w:val="28"/>
          <w:szCs w:val="28"/>
          <w:lang w:val="en-US"/>
        </w:rPr>
        <w:t xml:space="preserve">[1] </w:t>
      </w:r>
      <w:proofErr w:type="spellStart"/>
      <w:r w:rsidRPr="002D12F4">
        <w:rPr>
          <w:rFonts w:ascii="Times New Roman" w:hAnsi="Times New Roman" w:cs="Times New Roman"/>
          <w:sz w:val="28"/>
          <w:szCs w:val="28"/>
          <w:lang w:val="en-US"/>
        </w:rPr>
        <w:t>Бабенко</w:t>
      </w:r>
      <w:proofErr w:type="spellEnd"/>
      <w:r w:rsidRPr="002D12F4">
        <w:rPr>
          <w:rFonts w:ascii="Times New Roman" w:hAnsi="Times New Roman" w:cs="Times New Roman"/>
          <w:sz w:val="28"/>
          <w:szCs w:val="28"/>
          <w:lang w:val="en-US"/>
        </w:rPr>
        <w:t xml:space="preserve"> Л.К., </w:t>
      </w:r>
      <w:proofErr w:type="spellStart"/>
      <w:r w:rsidRPr="002D12F4">
        <w:rPr>
          <w:rFonts w:ascii="Times New Roman" w:hAnsi="Times New Roman" w:cs="Times New Roman"/>
          <w:sz w:val="28"/>
          <w:szCs w:val="28"/>
          <w:lang w:val="en-US"/>
        </w:rPr>
        <w:t>Ищукова</w:t>
      </w:r>
      <w:proofErr w:type="spellEnd"/>
      <w:r w:rsidRPr="002D12F4">
        <w:rPr>
          <w:rFonts w:ascii="Times New Roman" w:hAnsi="Times New Roman" w:cs="Times New Roman"/>
          <w:sz w:val="28"/>
          <w:szCs w:val="28"/>
          <w:lang w:val="en-US"/>
        </w:rPr>
        <w:t xml:space="preserve"> Е.А. "Современные алгоритмы блочного шифрования и методы их анализа. </w:t>
      </w:r>
      <w:r w:rsidRPr="004B43ED">
        <w:rPr>
          <w:rFonts w:ascii="Times New Roman" w:hAnsi="Times New Roman" w:cs="Times New Roman"/>
          <w:sz w:val="28"/>
          <w:szCs w:val="28"/>
        </w:rPr>
        <w:t>Учебное пособие для вузов"</w:t>
      </w:r>
      <w:r w:rsidR="004B43ED" w:rsidRPr="004B43ED">
        <w:rPr>
          <w:rFonts w:ascii="Times New Roman" w:hAnsi="Times New Roman" w:cs="Times New Roman"/>
          <w:sz w:val="28"/>
          <w:szCs w:val="28"/>
        </w:rPr>
        <w:t xml:space="preserve">, </w:t>
      </w:r>
      <w:r w:rsidR="004B43ED" w:rsidRPr="004B43ED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4B43ED" w:rsidRPr="004B43ED">
        <w:rPr>
          <w:rFonts w:ascii="Times New Roman" w:hAnsi="Times New Roman" w:cs="Times New Roman"/>
          <w:sz w:val="28"/>
          <w:szCs w:val="28"/>
        </w:rPr>
        <w:t>Гелиос АРВ</w:t>
      </w:r>
      <w:r w:rsidR="004B43ED">
        <w:rPr>
          <w:rFonts w:ascii="Times New Roman" w:hAnsi="Times New Roman" w:cs="Times New Roman"/>
          <w:sz w:val="28"/>
          <w:szCs w:val="28"/>
        </w:rPr>
        <w:t>,</w:t>
      </w:r>
      <w:r w:rsidR="004B43ED" w:rsidRPr="004B43ED">
        <w:rPr>
          <w:rFonts w:ascii="Times New Roman" w:hAnsi="Times New Roman" w:cs="Times New Roman"/>
          <w:sz w:val="28"/>
          <w:szCs w:val="28"/>
        </w:rPr>
        <w:t xml:space="preserve"> 2006</w:t>
      </w:r>
      <w:r w:rsidR="004B43ED">
        <w:rPr>
          <w:rFonts w:ascii="Times New Roman" w:hAnsi="Times New Roman" w:cs="Times New Roman"/>
          <w:sz w:val="28"/>
          <w:szCs w:val="28"/>
        </w:rPr>
        <w:t xml:space="preserve">, 376 </w:t>
      </w:r>
      <w:proofErr w:type="gramStart"/>
      <w:r w:rsidR="004B43ED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4B43ED">
        <w:rPr>
          <w:rFonts w:ascii="Times New Roman" w:hAnsi="Times New Roman" w:cs="Times New Roman"/>
          <w:sz w:val="28"/>
          <w:szCs w:val="28"/>
        </w:rPr>
        <w:t>.</w:t>
      </w:r>
    </w:p>
    <w:p w:rsidR="00EB0E6D" w:rsidRDefault="00EB0E6D" w:rsidP="00EB0E6D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4B43ED">
        <w:rPr>
          <w:rFonts w:ascii="Times New Roman" w:hAnsi="Times New Roman" w:cs="Times New Roman"/>
          <w:sz w:val="28"/>
          <w:szCs w:val="28"/>
        </w:rPr>
        <w:t>[</w:t>
      </w:r>
      <w:r w:rsidR="004B43ED">
        <w:rPr>
          <w:rFonts w:ascii="Times New Roman" w:hAnsi="Times New Roman" w:cs="Times New Roman"/>
          <w:sz w:val="28"/>
          <w:szCs w:val="28"/>
        </w:rPr>
        <w:t>2</w:t>
      </w:r>
      <w:r w:rsidRPr="004B43ED">
        <w:rPr>
          <w:rFonts w:ascii="Times New Roman" w:hAnsi="Times New Roman" w:cs="Times New Roman"/>
          <w:sz w:val="28"/>
          <w:szCs w:val="28"/>
        </w:rPr>
        <w:t xml:space="preserve">] </w:t>
      </w:r>
      <w:r w:rsidRPr="00D974E8">
        <w:rPr>
          <w:rFonts w:ascii="Times New Roman" w:hAnsi="Times New Roman" w:cs="Times New Roman"/>
          <w:sz w:val="28"/>
          <w:szCs w:val="28"/>
          <w:lang w:val="en-US"/>
        </w:rPr>
        <w:t>Douglas</w:t>
      </w:r>
      <w:r w:rsidRPr="004B43ED">
        <w:rPr>
          <w:rFonts w:ascii="Times New Roman" w:hAnsi="Times New Roman" w:cs="Times New Roman"/>
          <w:sz w:val="28"/>
          <w:szCs w:val="28"/>
        </w:rPr>
        <w:t xml:space="preserve"> </w:t>
      </w:r>
      <w:r w:rsidRPr="00D974E8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B43ED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D974E8">
        <w:rPr>
          <w:rFonts w:ascii="Times New Roman" w:hAnsi="Times New Roman" w:cs="Times New Roman"/>
          <w:sz w:val="28"/>
          <w:szCs w:val="28"/>
          <w:lang w:val="en-US"/>
        </w:rPr>
        <w:t>Stinson</w:t>
      </w:r>
      <w:r w:rsidRPr="004B43ED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4B43ED">
        <w:rPr>
          <w:rFonts w:ascii="Times New Roman" w:hAnsi="Times New Roman" w:cs="Times New Roman"/>
          <w:sz w:val="28"/>
          <w:szCs w:val="28"/>
        </w:rPr>
        <w:t xml:space="preserve"> </w:t>
      </w:r>
      <w:r w:rsidRPr="00D974E8">
        <w:rPr>
          <w:rFonts w:ascii="Times New Roman" w:hAnsi="Times New Roman" w:cs="Times New Roman"/>
          <w:sz w:val="28"/>
          <w:szCs w:val="28"/>
          <w:lang w:val="en-US"/>
        </w:rPr>
        <w:t>Cryptography: Theory and Practice, Third Edition (Discrete Mathematics and Its Applications)</w:t>
      </w:r>
      <w:r>
        <w:rPr>
          <w:rFonts w:ascii="Times New Roman" w:hAnsi="Times New Roman" w:cs="Times New Roman"/>
          <w:sz w:val="28"/>
          <w:szCs w:val="28"/>
          <w:lang w:val="en-US"/>
        </w:rPr>
        <w:t>, p.616, 2005.</w:t>
      </w:r>
    </w:p>
    <w:p w:rsidR="00904677" w:rsidRPr="00904677" w:rsidRDefault="00904677" w:rsidP="00904677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[</w:t>
      </w:r>
      <w:r w:rsidR="004B43ED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] </w:t>
      </w:r>
      <w:r w:rsidRPr="00904677">
        <w:rPr>
          <w:rFonts w:ascii="Times New Roman" w:hAnsi="Times New Roman" w:cs="Times New Roman"/>
          <w:sz w:val="28"/>
          <w:szCs w:val="28"/>
          <w:lang w:val="en-US"/>
        </w:rPr>
        <w:t>Christopher Swenson</w: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904677">
        <w:rPr>
          <w:rFonts w:ascii="Times New Roman" w:hAnsi="Times New Roman" w:cs="Times New Roman"/>
          <w:sz w:val="28"/>
          <w:szCs w:val="28"/>
          <w:lang w:val="en-US"/>
        </w:rPr>
        <w:t xml:space="preserve"> Modern Cryptanalysis: Techniques for Advanced Code Breaking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904677">
        <w:rPr>
          <w:rFonts w:ascii="Times New Roman" w:hAnsi="Times New Roman" w:cs="Times New Roman"/>
          <w:sz w:val="28"/>
          <w:szCs w:val="28"/>
          <w:lang w:val="en-US"/>
        </w:rPr>
        <w:t>Wiley Publishing</w:t>
      </w:r>
      <w:r w:rsidRPr="00CC7CEE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904677">
        <w:rPr>
          <w:rFonts w:ascii="Times New Roman" w:hAnsi="Times New Roman" w:cs="Times New Roman"/>
          <w:sz w:val="28"/>
          <w:szCs w:val="28"/>
          <w:lang w:val="en-US"/>
        </w:rPr>
        <w:t> 2008</w:t>
      </w:r>
      <w:r w:rsidRPr="00904677">
        <w:rPr>
          <w:rFonts w:ascii="Verdana" w:hAnsi="Verdana"/>
          <w:color w:val="000000"/>
          <w:sz w:val="13"/>
          <w:szCs w:val="13"/>
          <w:shd w:val="clear" w:color="auto" w:fill="FFFFFF"/>
          <w:lang w:val="en-US"/>
        </w:rPr>
        <w:t> </w:t>
      </w:r>
    </w:p>
    <w:p w:rsidR="00EB0E6D" w:rsidRPr="00904677" w:rsidRDefault="00EB0E6D" w:rsidP="005351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sectPr w:rsidR="00EB0E6D" w:rsidRPr="00904677" w:rsidSect="00591B13">
      <w:footerReference w:type="default" r:id="rId20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D12F4" w:rsidRDefault="002D12F4" w:rsidP="00214687">
      <w:r>
        <w:separator/>
      </w:r>
    </w:p>
  </w:endnote>
  <w:endnote w:type="continuationSeparator" w:id="0">
    <w:p w:rsidR="002D12F4" w:rsidRDefault="002D12F4" w:rsidP="0021468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Bold">
    <w:altName w:val="Times New Roman"/>
    <w:charset w:val="00"/>
    <w:family w:val="roman"/>
    <w:pitch w:val="variable"/>
    <w:sig w:usb0="00003A87" w:usb1="00000000" w:usb2="00000000" w:usb3="00000000" w:csb0="000000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832422"/>
      <w:docPartObj>
        <w:docPartGallery w:val="Page Numbers (Bottom of Page)"/>
        <w:docPartUnique/>
      </w:docPartObj>
    </w:sdtPr>
    <w:sdtContent>
      <w:p w:rsidR="002D12F4" w:rsidRDefault="002D12F4">
        <w:pPr>
          <w:pStyle w:val="ab"/>
          <w:jc w:val="right"/>
        </w:pPr>
        <w:fldSimple w:instr=" PAGE   \* MERGEFORMAT ">
          <w:r w:rsidR="00EC2EE4">
            <w:rPr>
              <w:noProof/>
            </w:rPr>
            <w:t>1</w:t>
          </w:r>
        </w:fldSimple>
      </w:p>
    </w:sdtContent>
  </w:sdt>
  <w:p w:rsidR="002D12F4" w:rsidRDefault="002D12F4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D12F4" w:rsidRDefault="002D12F4" w:rsidP="00214687">
      <w:r>
        <w:separator/>
      </w:r>
    </w:p>
  </w:footnote>
  <w:footnote w:type="continuationSeparator" w:id="0">
    <w:p w:rsidR="002D12F4" w:rsidRDefault="002D12F4" w:rsidP="0021468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3C1115"/>
    <w:multiLevelType w:val="multilevel"/>
    <w:tmpl w:val="EBFE0C08"/>
    <w:lvl w:ilvl="0">
      <w:start w:val="1"/>
      <w:numFmt w:val="decimal"/>
      <w:pStyle w:val="1"/>
      <w:lvlText w:val="%1"/>
      <w:lvlJc w:val="left"/>
      <w:pPr>
        <w:ind w:left="360" w:hanging="360"/>
      </w:pPr>
      <w:rPr>
        <w:rFonts w:hint="default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ind w:left="156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2">
      <w:start w:val="1"/>
      <w:numFmt w:val="decimal"/>
      <w:pStyle w:val="3"/>
      <w:lvlText w:val="%1.%2.%3"/>
      <w:lvlJc w:val="left"/>
      <w:pPr>
        <w:ind w:left="2524" w:hanging="72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3">
      <w:start w:val="1"/>
      <w:numFmt w:val="decimal"/>
      <w:pStyle w:val="4"/>
      <w:lvlText w:val="%1.%2.%3.%4"/>
      <w:lvlJc w:val="left"/>
      <w:pPr>
        <w:ind w:left="3426" w:hanging="720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4688" w:hanging="108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5">
      <w:start w:val="1"/>
      <w:numFmt w:val="decimal"/>
      <w:lvlText w:val="%1.%2.%3.%4.%5.%6"/>
      <w:lvlJc w:val="left"/>
      <w:pPr>
        <w:ind w:left="559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85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9016" w:hanging="1800"/>
      </w:pPr>
      <w:rPr>
        <w:rFonts w:hint="default"/>
      </w:rPr>
    </w:lvl>
  </w:abstractNum>
  <w:abstractNum w:abstractNumId="1">
    <w:nsid w:val="11F759F0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1A7C4A8B"/>
    <w:multiLevelType w:val="hybridMultilevel"/>
    <w:tmpl w:val="815066D2"/>
    <w:lvl w:ilvl="0" w:tplc="25D6C454">
      <w:start w:val="1"/>
      <w:numFmt w:val="decimal"/>
      <w:pStyle w:val="a"/>
      <w:suff w:val="nothing"/>
      <w:lvlText w:val="(%1)"/>
      <w:lvlJc w:val="right"/>
      <w:pPr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1" w:tplc="04190019" w:tentative="1">
      <w:start w:val="1"/>
      <w:numFmt w:val="lowerLetter"/>
      <w:lvlText w:val="%2."/>
      <w:lvlJc w:val="left"/>
      <w:pPr>
        <w:ind w:left="2466" w:hanging="360"/>
      </w:pPr>
    </w:lvl>
    <w:lvl w:ilvl="2" w:tplc="0419001B" w:tentative="1">
      <w:start w:val="1"/>
      <w:numFmt w:val="lowerRoman"/>
      <w:lvlText w:val="%3."/>
      <w:lvlJc w:val="right"/>
      <w:pPr>
        <w:ind w:left="3186" w:hanging="180"/>
      </w:pPr>
    </w:lvl>
    <w:lvl w:ilvl="3" w:tplc="0419000F" w:tentative="1">
      <w:start w:val="1"/>
      <w:numFmt w:val="decimal"/>
      <w:lvlText w:val="%4."/>
      <w:lvlJc w:val="left"/>
      <w:pPr>
        <w:ind w:left="3906" w:hanging="360"/>
      </w:pPr>
    </w:lvl>
    <w:lvl w:ilvl="4" w:tplc="04190019" w:tentative="1">
      <w:start w:val="1"/>
      <w:numFmt w:val="lowerLetter"/>
      <w:lvlText w:val="%5."/>
      <w:lvlJc w:val="left"/>
      <w:pPr>
        <w:ind w:left="4626" w:hanging="360"/>
      </w:pPr>
    </w:lvl>
    <w:lvl w:ilvl="5" w:tplc="0419001B" w:tentative="1">
      <w:start w:val="1"/>
      <w:numFmt w:val="lowerRoman"/>
      <w:lvlText w:val="%6."/>
      <w:lvlJc w:val="right"/>
      <w:pPr>
        <w:ind w:left="5346" w:hanging="180"/>
      </w:pPr>
    </w:lvl>
    <w:lvl w:ilvl="6" w:tplc="0419000F" w:tentative="1">
      <w:start w:val="1"/>
      <w:numFmt w:val="decimal"/>
      <w:lvlText w:val="%7."/>
      <w:lvlJc w:val="left"/>
      <w:pPr>
        <w:ind w:left="6066" w:hanging="360"/>
      </w:pPr>
    </w:lvl>
    <w:lvl w:ilvl="7" w:tplc="04190019" w:tentative="1">
      <w:start w:val="1"/>
      <w:numFmt w:val="lowerLetter"/>
      <w:lvlText w:val="%8."/>
      <w:lvlJc w:val="left"/>
      <w:pPr>
        <w:ind w:left="6786" w:hanging="360"/>
      </w:pPr>
    </w:lvl>
    <w:lvl w:ilvl="8" w:tplc="0419001B" w:tentative="1">
      <w:start w:val="1"/>
      <w:numFmt w:val="lowerRoman"/>
      <w:lvlText w:val="%9."/>
      <w:lvlJc w:val="right"/>
      <w:pPr>
        <w:ind w:left="7506" w:hanging="180"/>
      </w:pPr>
    </w:lvl>
  </w:abstractNum>
  <w:abstractNum w:abstractNumId="3">
    <w:nsid w:val="1D1B5E05"/>
    <w:multiLevelType w:val="hybridMultilevel"/>
    <w:tmpl w:val="BBD8C430"/>
    <w:lvl w:ilvl="0" w:tplc="4684B1F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37766DF9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3F5B37A9"/>
    <w:multiLevelType w:val="hybridMultilevel"/>
    <w:tmpl w:val="46A8F138"/>
    <w:lvl w:ilvl="0" w:tplc="89F28B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430C5992"/>
    <w:multiLevelType w:val="hybridMultilevel"/>
    <w:tmpl w:val="358CB576"/>
    <w:lvl w:ilvl="0" w:tplc="E5C44B6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4A9743D8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4AE5028B"/>
    <w:multiLevelType w:val="multilevel"/>
    <w:tmpl w:val="C8E46092"/>
    <w:lvl w:ilvl="0">
      <w:start w:val="1"/>
      <w:numFmt w:val="decimal"/>
      <w:pStyle w:val="a0"/>
      <w:lvlText w:val="(%1)"/>
      <w:lvlJc w:val="left"/>
      <w:pPr>
        <w:tabs>
          <w:tab w:val="num" w:pos="648"/>
        </w:tabs>
        <w:ind w:left="648" w:hanging="360"/>
      </w:pPr>
      <w:rPr>
        <w:rFonts w:hint="default"/>
        <w:b w:val="0"/>
        <w:i w:val="0"/>
        <w:sz w:val="28"/>
        <w:szCs w:val="28"/>
      </w:rPr>
    </w:lvl>
    <w:lvl w:ilvl="1">
      <w:start w:val="1"/>
      <w:numFmt w:val="none"/>
      <w:pStyle w:val="10"/>
      <w:lvlText w:val="()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9">
    <w:nsid w:val="4D6A0DD3"/>
    <w:multiLevelType w:val="hybridMultilevel"/>
    <w:tmpl w:val="979A8368"/>
    <w:lvl w:ilvl="0" w:tplc="CCC05D82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>
    <w:nsid w:val="50481A38"/>
    <w:multiLevelType w:val="hybridMultilevel"/>
    <w:tmpl w:val="C7082A82"/>
    <w:lvl w:ilvl="0" w:tplc="D1D20EF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>
    <w:nsid w:val="5BCA14A8"/>
    <w:multiLevelType w:val="multilevel"/>
    <w:tmpl w:val="A7CCDF90"/>
    <w:lvl w:ilvl="0">
      <w:start w:val="1"/>
      <w:numFmt w:val="decimal"/>
      <w:pStyle w:val="a1"/>
      <w:suff w:val="space"/>
      <w:lvlText w:val="Рисунок %1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51"/>
        </w:tabs>
        <w:ind w:left="851" w:hanging="851"/>
      </w:pPr>
      <w:rPr>
        <w:rFonts w:hint="default"/>
      </w:rPr>
    </w:lvl>
  </w:abstractNum>
  <w:abstractNum w:abstractNumId="12">
    <w:nsid w:val="5F947707"/>
    <w:multiLevelType w:val="hybridMultilevel"/>
    <w:tmpl w:val="F3C2EC40"/>
    <w:lvl w:ilvl="0" w:tplc="CDF007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6D285893"/>
    <w:multiLevelType w:val="multilevel"/>
    <w:tmpl w:val="82D214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73C35EDE"/>
    <w:multiLevelType w:val="hybridMultilevel"/>
    <w:tmpl w:val="B14A0C3E"/>
    <w:lvl w:ilvl="0" w:tplc="1488F26A">
      <w:start w:val="1"/>
      <w:numFmt w:val="decimal"/>
      <w:pStyle w:val="a2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63B16A2"/>
    <w:multiLevelType w:val="hybridMultilevel"/>
    <w:tmpl w:val="7D9C57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8"/>
  </w:num>
  <w:num w:numId="3">
    <w:abstractNumId w:val="2"/>
  </w:num>
  <w:num w:numId="4">
    <w:abstractNumId w:val="10"/>
  </w:num>
  <w:num w:numId="5">
    <w:abstractNumId w:val="11"/>
  </w:num>
  <w:num w:numId="6">
    <w:abstractNumId w:val="9"/>
  </w:num>
  <w:num w:numId="7">
    <w:abstractNumId w:val="0"/>
  </w:num>
  <w:num w:numId="8">
    <w:abstractNumId w:val="3"/>
  </w:num>
  <w:num w:numId="9">
    <w:abstractNumId w:val="1"/>
  </w:num>
  <w:num w:numId="10">
    <w:abstractNumId w:val="12"/>
  </w:num>
  <w:num w:numId="11">
    <w:abstractNumId w:val="4"/>
  </w:num>
  <w:num w:numId="12">
    <w:abstractNumId w:val="7"/>
  </w:num>
  <w:num w:numId="13">
    <w:abstractNumId w:val="6"/>
  </w:num>
  <w:num w:numId="14">
    <w:abstractNumId w:val="15"/>
  </w:num>
  <w:num w:numId="15">
    <w:abstractNumId w:val="11"/>
  </w:num>
  <w:num w:numId="16">
    <w:abstractNumId w:val="11"/>
  </w:num>
  <w:num w:numId="17">
    <w:abstractNumId w:val="11"/>
  </w:num>
  <w:num w:numId="18">
    <w:abstractNumId w:val="5"/>
  </w:num>
  <w:num w:numId="19">
    <w:abstractNumId w:val="13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284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0505A"/>
    <w:rsid w:val="000029B0"/>
    <w:rsid w:val="00004AAC"/>
    <w:rsid w:val="00004C36"/>
    <w:rsid w:val="00012F08"/>
    <w:rsid w:val="00013C52"/>
    <w:rsid w:val="000163E1"/>
    <w:rsid w:val="00022900"/>
    <w:rsid w:val="00023187"/>
    <w:rsid w:val="0002378B"/>
    <w:rsid w:val="0002520B"/>
    <w:rsid w:val="00026A8F"/>
    <w:rsid w:val="000300F8"/>
    <w:rsid w:val="00031908"/>
    <w:rsid w:val="00042E48"/>
    <w:rsid w:val="000449D7"/>
    <w:rsid w:val="00045C31"/>
    <w:rsid w:val="00046DFE"/>
    <w:rsid w:val="00055E1A"/>
    <w:rsid w:val="00072C77"/>
    <w:rsid w:val="00075A3A"/>
    <w:rsid w:val="00077AE8"/>
    <w:rsid w:val="00077DCE"/>
    <w:rsid w:val="00077FD0"/>
    <w:rsid w:val="00080F27"/>
    <w:rsid w:val="000816E0"/>
    <w:rsid w:val="00082A04"/>
    <w:rsid w:val="0008314A"/>
    <w:rsid w:val="00086A2E"/>
    <w:rsid w:val="00087800"/>
    <w:rsid w:val="00092CBE"/>
    <w:rsid w:val="00095884"/>
    <w:rsid w:val="000A05B6"/>
    <w:rsid w:val="000A2CBB"/>
    <w:rsid w:val="000A519B"/>
    <w:rsid w:val="000A5789"/>
    <w:rsid w:val="000B1C33"/>
    <w:rsid w:val="000B3A37"/>
    <w:rsid w:val="000B4593"/>
    <w:rsid w:val="000B5E54"/>
    <w:rsid w:val="000C429D"/>
    <w:rsid w:val="000C62A3"/>
    <w:rsid w:val="000D35E0"/>
    <w:rsid w:val="000E0273"/>
    <w:rsid w:val="000E0EF0"/>
    <w:rsid w:val="000E15C7"/>
    <w:rsid w:val="000E4D2E"/>
    <w:rsid w:val="000E5734"/>
    <w:rsid w:val="000F3A04"/>
    <w:rsid w:val="000F4568"/>
    <w:rsid w:val="000F4918"/>
    <w:rsid w:val="000F71DC"/>
    <w:rsid w:val="00104305"/>
    <w:rsid w:val="00105F62"/>
    <w:rsid w:val="00115C55"/>
    <w:rsid w:val="001236BC"/>
    <w:rsid w:val="00123D19"/>
    <w:rsid w:val="00141D0C"/>
    <w:rsid w:val="001432A7"/>
    <w:rsid w:val="00154860"/>
    <w:rsid w:val="00157D46"/>
    <w:rsid w:val="00162484"/>
    <w:rsid w:val="00162E8B"/>
    <w:rsid w:val="00163988"/>
    <w:rsid w:val="00166248"/>
    <w:rsid w:val="00166483"/>
    <w:rsid w:val="00175183"/>
    <w:rsid w:val="00176358"/>
    <w:rsid w:val="0017653F"/>
    <w:rsid w:val="001814CC"/>
    <w:rsid w:val="00186500"/>
    <w:rsid w:val="00196D0E"/>
    <w:rsid w:val="001B351F"/>
    <w:rsid w:val="001B7F03"/>
    <w:rsid w:val="001C3EC6"/>
    <w:rsid w:val="001C63DD"/>
    <w:rsid w:val="001C68A5"/>
    <w:rsid w:val="001C7ECD"/>
    <w:rsid w:val="001D306F"/>
    <w:rsid w:val="001E08E6"/>
    <w:rsid w:val="001E2A10"/>
    <w:rsid w:val="001E39B7"/>
    <w:rsid w:val="001E5980"/>
    <w:rsid w:val="001E6EC6"/>
    <w:rsid w:val="001F1C0A"/>
    <w:rsid w:val="001F214D"/>
    <w:rsid w:val="001F3A17"/>
    <w:rsid w:val="001F566D"/>
    <w:rsid w:val="001F68E1"/>
    <w:rsid w:val="0021062F"/>
    <w:rsid w:val="00211AE4"/>
    <w:rsid w:val="00212E76"/>
    <w:rsid w:val="00214687"/>
    <w:rsid w:val="002174D2"/>
    <w:rsid w:val="002214BD"/>
    <w:rsid w:val="0022369A"/>
    <w:rsid w:val="00223D17"/>
    <w:rsid w:val="00224B56"/>
    <w:rsid w:val="00224CEF"/>
    <w:rsid w:val="00233ACD"/>
    <w:rsid w:val="002478FE"/>
    <w:rsid w:val="00255A31"/>
    <w:rsid w:val="00255B99"/>
    <w:rsid w:val="00264CEC"/>
    <w:rsid w:val="00265B81"/>
    <w:rsid w:val="00270CC8"/>
    <w:rsid w:val="00273E92"/>
    <w:rsid w:val="0027465A"/>
    <w:rsid w:val="00280707"/>
    <w:rsid w:val="0028726D"/>
    <w:rsid w:val="00296F12"/>
    <w:rsid w:val="0029728B"/>
    <w:rsid w:val="00297562"/>
    <w:rsid w:val="002A3072"/>
    <w:rsid w:val="002A7FC3"/>
    <w:rsid w:val="002B4A7D"/>
    <w:rsid w:val="002B728F"/>
    <w:rsid w:val="002C025E"/>
    <w:rsid w:val="002C1D63"/>
    <w:rsid w:val="002C69A7"/>
    <w:rsid w:val="002C7953"/>
    <w:rsid w:val="002D12F4"/>
    <w:rsid w:val="002D1860"/>
    <w:rsid w:val="002D3313"/>
    <w:rsid w:val="002D63B8"/>
    <w:rsid w:val="002E22C3"/>
    <w:rsid w:val="002F33B9"/>
    <w:rsid w:val="002F5B5E"/>
    <w:rsid w:val="002F781C"/>
    <w:rsid w:val="002F7D4D"/>
    <w:rsid w:val="00304E35"/>
    <w:rsid w:val="0030716E"/>
    <w:rsid w:val="003107E2"/>
    <w:rsid w:val="00310924"/>
    <w:rsid w:val="00314B31"/>
    <w:rsid w:val="00314DA5"/>
    <w:rsid w:val="00315700"/>
    <w:rsid w:val="00322C09"/>
    <w:rsid w:val="00325B81"/>
    <w:rsid w:val="0032690A"/>
    <w:rsid w:val="00327377"/>
    <w:rsid w:val="00330722"/>
    <w:rsid w:val="00333057"/>
    <w:rsid w:val="00333E18"/>
    <w:rsid w:val="0033632F"/>
    <w:rsid w:val="00340BF9"/>
    <w:rsid w:val="00345163"/>
    <w:rsid w:val="00347DCE"/>
    <w:rsid w:val="00350CAA"/>
    <w:rsid w:val="0035398A"/>
    <w:rsid w:val="00353E58"/>
    <w:rsid w:val="00361B30"/>
    <w:rsid w:val="00364903"/>
    <w:rsid w:val="0037458A"/>
    <w:rsid w:val="00375493"/>
    <w:rsid w:val="00380CA1"/>
    <w:rsid w:val="003846F5"/>
    <w:rsid w:val="0038508C"/>
    <w:rsid w:val="003851CA"/>
    <w:rsid w:val="00394CD2"/>
    <w:rsid w:val="00394F06"/>
    <w:rsid w:val="003A0B3D"/>
    <w:rsid w:val="003A1196"/>
    <w:rsid w:val="003A1E9E"/>
    <w:rsid w:val="003A4172"/>
    <w:rsid w:val="003A6014"/>
    <w:rsid w:val="003A78FF"/>
    <w:rsid w:val="003B3431"/>
    <w:rsid w:val="003B4D17"/>
    <w:rsid w:val="003B703A"/>
    <w:rsid w:val="003C0369"/>
    <w:rsid w:val="003C38B1"/>
    <w:rsid w:val="003C6CC4"/>
    <w:rsid w:val="003D1DF6"/>
    <w:rsid w:val="003D55D9"/>
    <w:rsid w:val="003E5E06"/>
    <w:rsid w:val="003F556D"/>
    <w:rsid w:val="003F5A44"/>
    <w:rsid w:val="00400337"/>
    <w:rsid w:val="00403513"/>
    <w:rsid w:val="004073A3"/>
    <w:rsid w:val="00413C36"/>
    <w:rsid w:val="00421B7F"/>
    <w:rsid w:val="004248A9"/>
    <w:rsid w:val="00424E7B"/>
    <w:rsid w:val="00427DC4"/>
    <w:rsid w:val="00430043"/>
    <w:rsid w:val="00430AD7"/>
    <w:rsid w:val="00441CC6"/>
    <w:rsid w:val="00442B3B"/>
    <w:rsid w:val="00443425"/>
    <w:rsid w:val="00446D7F"/>
    <w:rsid w:val="00447CD2"/>
    <w:rsid w:val="00452465"/>
    <w:rsid w:val="0045435B"/>
    <w:rsid w:val="0045713C"/>
    <w:rsid w:val="00464060"/>
    <w:rsid w:val="00470568"/>
    <w:rsid w:val="0048008C"/>
    <w:rsid w:val="00482666"/>
    <w:rsid w:val="00490734"/>
    <w:rsid w:val="0049449A"/>
    <w:rsid w:val="0049532F"/>
    <w:rsid w:val="004A3B7B"/>
    <w:rsid w:val="004A4FFD"/>
    <w:rsid w:val="004B43ED"/>
    <w:rsid w:val="004B6F0A"/>
    <w:rsid w:val="004C015E"/>
    <w:rsid w:val="004C1324"/>
    <w:rsid w:val="004C3626"/>
    <w:rsid w:val="004C76CA"/>
    <w:rsid w:val="004D403E"/>
    <w:rsid w:val="004D5121"/>
    <w:rsid w:val="004D6495"/>
    <w:rsid w:val="004E046A"/>
    <w:rsid w:val="004E0868"/>
    <w:rsid w:val="004E4C9B"/>
    <w:rsid w:val="004E5177"/>
    <w:rsid w:val="004E6936"/>
    <w:rsid w:val="004E7909"/>
    <w:rsid w:val="004F0A7D"/>
    <w:rsid w:val="004F1286"/>
    <w:rsid w:val="005010CF"/>
    <w:rsid w:val="005029D6"/>
    <w:rsid w:val="005035F1"/>
    <w:rsid w:val="0050505A"/>
    <w:rsid w:val="0050652E"/>
    <w:rsid w:val="0051239D"/>
    <w:rsid w:val="00513343"/>
    <w:rsid w:val="0051374F"/>
    <w:rsid w:val="00514708"/>
    <w:rsid w:val="00516337"/>
    <w:rsid w:val="00517EB0"/>
    <w:rsid w:val="005218CE"/>
    <w:rsid w:val="00522DF1"/>
    <w:rsid w:val="00522EFB"/>
    <w:rsid w:val="00522F78"/>
    <w:rsid w:val="00523C06"/>
    <w:rsid w:val="00535129"/>
    <w:rsid w:val="005474BD"/>
    <w:rsid w:val="00547F2A"/>
    <w:rsid w:val="00552398"/>
    <w:rsid w:val="0055247F"/>
    <w:rsid w:val="00556933"/>
    <w:rsid w:val="00560993"/>
    <w:rsid w:val="005615D4"/>
    <w:rsid w:val="00561938"/>
    <w:rsid w:val="00564AFE"/>
    <w:rsid w:val="00564E10"/>
    <w:rsid w:val="00571706"/>
    <w:rsid w:val="00591B13"/>
    <w:rsid w:val="005927A6"/>
    <w:rsid w:val="00593478"/>
    <w:rsid w:val="005A2D3C"/>
    <w:rsid w:val="005A4F46"/>
    <w:rsid w:val="005B55B4"/>
    <w:rsid w:val="005B6405"/>
    <w:rsid w:val="005C13A9"/>
    <w:rsid w:val="005C58C8"/>
    <w:rsid w:val="005C760E"/>
    <w:rsid w:val="005D03ED"/>
    <w:rsid w:val="005D0853"/>
    <w:rsid w:val="005F2E8F"/>
    <w:rsid w:val="005F3B0E"/>
    <w:rsid w:val="005F4194"/>
    <w:rsid w:val="005F4202"/>
    <w:rsid w:val="005F46A9"/>
    <w:rsid w:val="005F4B2F"/>
    <w:rsid w:val="005F7010"/>
    <w:rsid w:val="006002AF"/>
    <w:rsid w:val="00600C3B"/>
    <w:rsid w:val="00604CA4"/>
    <w:rsid w:val="00613DBD"/>
    <w:rsid w:val="00615EF9"/>
    <w:rsid w:val="0061608B"/>
    <w:rsid w:val="00616453"/>
    <w:rsid w:val="006236F5"/>
    <w:rsid w:val="00623957"/>
    <w:rsid w:val="00630450"/>
    <w:rsid w:val="006335E2"/>
    <w:rsid w:val="00637103"/>
    <w:rsid w:val="00640463"/>
    <w:rsid w:val="00640619"/>
    <w:rsid w:val="00641719"/>
    <w:rsid w:val="00641ECB"/>
    <w:rsid w:val="00641F0B"/>
    <w:rsid w:val="006421C8"/>
    <w:rsid w:val="00642B52"/>
    <w:rsid w:val="00643D34"/>
    <w:rsid w:val="006534BA"/>
    <w:rsid w:val="00674DF2"/>
    <w:rsid w:val="00677035"/>
    <w:rsid w:val="00677466"/>
    <w:rsid w:val="0068053B"/>
    <w:rsid w:val="006805D5"/>
    <w:rsid w:val="00682C6D"/>
    <w:rsid w:val="006850E2"/>
    <w:rsid w:val="00686712"/>
    <w:rsid w:val="006970F6"/>
    <w:rsid w:val="00697ECB"/>
    <w:rsid w:val="006A65C1"/>
    <w:rsid w:val="006B18B2"/>
    <w:rsid w:val="006B7DA1"/>
    <w:rsid w:val="006C4EB9"/>
    <w:rsid w:val="006C5824"/>
    <w:rsid w:val="006D0E3A"/>
    <w:rsid w:val="006D4389"/>
    <w:rsid w:val="006D4DBD"/>
    <w:rsid w:val="006D4F9E"/>
    <w:rsid w:val="006D67BA"/>
    <w:rsid w:val="006D69FD"/>
    <w:rsid w:val="006E11D4"/>
    <w:rsid w:val="006E1C57"/>
    <w:rsid w:val="006E6D89"/>
    <w:rsid w:val="006F3A3E"/>
    <w:rsid w:val="006F521D"/>
    <w:rsid w:val="00704A70"/>
    <w:rsid w:val="007078BF"/>
    <w:rsid w:val="0070797F"/>
    <w:rsid w:val="0071050C"/>
    <w:rsid w:val="007106C7"/>
    <w:rsid w:val="007106E9"/>
    <w:rsid w:val="00712BFF"/>
    <w:rsid w:val="007135DD"/>
    <w:rsid w:val="007154CC"/>
    <w:rsid w:val="00716878"/>
    <w:rsid w:val="00716C5F"/>
    <w:rsid w:val="00720A90"/>
    <w:rsid w:val="007271C5"/>
    <w:rsid w:val="007309C7"/>
    <w:rsid w:val="00730D20"/>
    <w:rsid w:val="00730F18"/>
    <w:rsid w:val="00732A25"/>
    <w:rsid w:val="00743008"/>
    <w:rsid w:val="00744C23"/>
    <w:rsid w:val="0075248F"/>
    <w:rsid w:val="00752A4A"/>
    <w:rsid w:val="0075589D"/>
    <w:rsid w:val="0075628F"/>
    <w:rsid w:val="00756D74"/>
    <w:rsid w:val="00757E8C"/>
    <w:rsid w:val="00761D72"/>
    <w:rsid w:val="00771E60"/>
    <w:rsid w:val="00773794"/>
    <w:rsid w:val="00776C6D"/>
    <w:rsid w:val="00777C46"/>
    <w:rsid w:val="007806B9"/>
    <w:rsid w:val="00780AA8"/>
    <w:rsid w:val="00781CED"/>
    <w:rsid w:val="00784836"/>
    <w:rsid w:val="00785B83"/>
    <w:rsid w:val="00785FFB"/>
    <w:rsid w:val="00794F3F"/>
    <w:rsid w:val="007967CF"/>
    <w:rsid w:val="007A1B30"/>
    <w:rsid w:val="007A1E61"/>
    <w:rsid w:val="007B0535"/>
    <w:rsid w:val="007B38BA"/>
    <w:rsid w:val="007B62C0"/>
    <w:rsid w:val="007C040B"/>
    <w:rsid w:val="007C0C92"/>
    <w:rsid w:val="007C18E4"/>
    <w:rsid w:val="007C4C44"/>
    <w:rsid w:val="007D2415"/>
    <w:rsid w:val="007D5DED"/>
    <w:rsid w:val="007E18D2"/>
    <w:rsid w:val="007E2E23"/>
    <w:rsid w:val="007E69BA"/>
    <w:rsid w:val="00802E7B"/>
    <w:rsid w:val="00806331"/>
    <w:rsid w:val="008111FC"/>
    <w:rsid w:val="008159A8"/>
    <w:rsid w:val="00823397"/>
    <w:rsid w:val="00833B09"/>
    <w:rsid w:val="00835F87"/>
    <w:rsid w:val="0084174C"/>
    <w:rsid w:val="0084398F"/>
    <w:rsid w:val="00843A58"/>
    <w:rsid w:val="00854331"/>
    <w:rsid w:val="0085444C"/>
    <w:rsid w:val="008548F6"/>
    <w:rsid w:val="00857461"/>
    <w:rsid w:val="0085756F"/>
    <w:rsid w:val="00860EE1"/>
    <w:rsid w:val="00861529"/>
    <w:rsid w:val="008666AC"/>
    <w:rsid w:val="00873503"/>
    <w:rsid w:val="008747E9"/>
    <w:rsid w:val="008768DD"/>
    <w:rsid w:val="0088760C"/>
    <w:rsid w:val="0089004D"/>
    <w:rsid w:val="00891E9B"/>
    <w:rsid w:val="0089371E"/>
    <w:rsid w:val="008939D3"/>
    <w:rsid w:val="008A3ED1"/>
    <w:rsid w:val="008A7A32"/>
    <w:rsid w:val="008C4B94"/>
    <w:rsid w:val="008C5D02"/>
    <w:rsid w:val="008C7741"/>
    <w:rsid w:val="008D41ED"/>
    <w:rsid w:val="008D7BEC"/>
    <w:rsid w:val="008E07EF"/>
    <w:rsid w:val="008E1DB6"/>
    <w:rsid w:val="008E31A9"/>
    <w:rsid w:val="008F1654"/>
    <w:rsid w:val="008F5ADB"/>
    <w:rsid w:val="009043AD"/>
    <w:rsid w:val="00904677"/>
    <w:rsid w:val="00911421"/>
    <w:rsid w:val="00930E16"/>
    <w:rsid w:val="00937281"/>
    <w:rsid w:val="009372F9"/>
    <w:rsid w:val="00946812"/>
    <w:rsid w:val="009530CF"/>
    <w:rsid w:val="0095582F"/>
    <w:rsid w:val="00956439"/>
    <w:rsid w:val="00957495"/>
    <w:rsid w:val="00962431"/>
    <w:rsid w:val="00964C95"/>
    <w:rsid w:val="00967B21"/>
    <w:rsid w:val="0097378A"/>
    <w:rsid w:val="00975B1D"/>
    <w:rsid w:val="00976637"/>
    <w:rsid w:val="009806AE"/>
    <w:rsid w:val="00981967"/>
    <w:rsid w:val="00983A10"/>
    <w:rsid w:val="0098433C"/>
    <w:rsid w:val="00991014"/>
    <w:rsid w:val="00994239"/>
    <w:rsid w:val="00996CCC"/>
    <w:rsid w:val="00997E0C"/>
    <w:rsid w:val="009A163B"/>
    <w:rsid w:val="009A2AE4"/>
    <w:rsid w:val="009A4AC9"/>
    <w:rsid w:val="009C0400"/>
    <w:rsid w:val="009C5766"/>
    <w:rsid w:val="009C64B8"/>
    <w:rsid w:val="009C6CE0"/>
    <w:rsid w:val="009C7A98"/>
    <w:rsid w:val="009D2DFA"/>
    <w:rsid w:val="009D5D33"/>
    <w:rsid w:val="009D7864"/>
    <w:rsid w:val="009E2FAB"/>
    <w:rsid w:val="009E3897"/>
    <w:rsid w:val="009E7CE3"/>
    <w:rsid w:val="009F531D"/>
    <w:rsid w:val="009F5DBC"/>
    <w:rsid w:val="009F7B81"/>
    <w:rsid w:val="00A046CF"/>
    <w:rsid w:val="00A06C3C"/>
    <w:rsid w:val="00A133DA"/>
    <w:rsid w:val="00A14416"/>
    <w:rsid w:val="00A14A8D"/>
    <w:rsid w:val="00A17743"/>
    <w:rsid w:val="00A21F4B"/>
    <w:rsid w:val="00A252BD"/>
    <w:rsid w:val="00A33B60"/>
    <w:rsid w:val="00A33E1D"/>
    <w:rsid w:val="00A40654"/>
    <w:rsid w:val="00A44F9F"/>
    <w:rsid w:val="00A5083C"/>
    <w:rsid w:val="00A53406"/>
    <w:rsid w:val="00A53678"/>
    <w:rsid w:val="00A553EB"/>
    <w:rsid w:val="00A64D15"/>
    <w:rsid w:val="00A65180"/>
    <w:rsid w:val="00A66617"/>
    <w:rsid w:val="00A84012"/>
    <w:rsid w:val="00A855F3"/>
    <w:rsid w:val="00A9067F"/>
    <w:rsid w:val="00A918C2"/>
    <w:rsid w:val="00A92EC4"/>
    <w:rsid w:val="00A96A4C"/>
    <w:rsid w:val="00A978E2"/>
    <w:rsid w:val="00AA03D7"/>
    <w:rsid w:val="00AA7B82"/>
    <w:rsid w:val="00AB70B9"/>
    <w:rsid w:val="00AC2D45"/>
    <w:rsid w:val="00AC35B3"/>
    <w:rsid w:val="00AC3A7D"/>
    <w:rsid w:val="00AC6EAD"/>
    <w:rsid w:val="00AC719A"/>
    <w:rsid w:val="00AD2727"/>
    <w:rsid w:val="00AD6EB4"/>
    <w:rsid w:val="00AE59FD"/>
    <w:rsid w:val="00AE5B55"/>
    <w:rsid w:val="00AF0DB3"/>
    <w:rsid w:val="00AF4396"/>
    <w:rsid w:val="00B002D8"/>
    <w:rsid w:val="00B039D9"/>
    <w:rsid w:val="00B12C80"/>
    <w:rsid w:val="00B17205"/>
    <w:rsid w:val="00B22797"/>
    <w:rsid w:val="00B313BC"/>
    <w:rsid w:val="00B41927"/>
    <w:rsid w:val="00B522FF"/>
    <w:rsid w:val="00B538D8"/>
    <w:rsid w:val="00B53B11"/>
    <w:rsid w:val="00B53E8A"/>
    <w:rsid w:val="00B5606A"/>
    <w:rsid w:val="00B56187"/>
    <w:rsid w:val="00B60C84"/>
    <w:rsid w:val="00B62BE8"/>
    <w:rsid w:val="00B64ECD"/>
    <w:rsid w:val="00B67650"/>
    <w:rsid w:val="00B67717"/>
    <w:rsid w:val="00B7060C"/>
    <w:rsid w:val="00B72C1D"/>
    <w:rsid w:val="00B7324A"/>
    <w:rsid w:val="00B7692E"/>
    <w:rsid w:val="00B8533B"/>
    <w:rsid w:val="00B861F8"/>
    <w:rsid w:val="00B86ABE"/>
    <w:rsid w:val="00B870FB"/>
    <w:rsid w:val="00B9238D"/>
    <w:rsid w:val="00B94E76"/>
    <w:rsid w:val="00B97340"/>
    <w:rsid w:val="00BA19F0"/>
    <w:rsid w:val="00BB2C16"/>
    <w:rsid w:val="00BB3966"/>
    <w:rsid w:val="00BB55A3"/>
    <w:rsid w:val="00BB62BB"/>
    <w:rsid w:val="00BB62E1"/>
    <w:rsid w:val="00BC65F1"/>
    <w:rsid w:val="00BD2D68"/>
    <w:rsid w:val="00BD373F"/>
    <w:rsid w:val="00BD3CCD"/>
    <w:rsid w:val="00BD3D25"/>
    <w:rsid w:val="00BD70A8"/>
    <w:rsid w:val="00BD76BC"/>
    <w:rsid w:val="00BD7EAD"/>
    <w:rsid w:val="00BE1945"/>
    <w:rsid w:val="00BE222C"/>
    <w:rsid w:val="00BE641F"/>
    <w:rsid w:val="00BF0B41"/>
    <w:rsid w:val="00BF1A23"/>
    <w:rsid w:val="00BF3434"/>
    <w:rsid w:val="00BF391F"/>
    <w:rsid w:val="00C04168"/>
    <w:rsid w:val="00C06748"/>
    <w:rsid w:val="00C070FD"/>
    <w:rsid w:val="00C133A4"/>
    <w:rsid w:val="00C13D10"/>
    <w:rsid w:val="00C1403D"/>
    <w:rsid w:val="00C15BA6"/>
    <w:rsid w:val="00C16715"/>
    <w:rsid w:val="00C16ADA"/>
    <w:rsid w:val="00C20B1F"/>
    <w:rsid w:val="00C21817"/>
    <w:rsid w:val="00C2456C"/>
    <w:rsid w:val="00C25514"/>
    <w:rsid w:val="00C3384B"/>
    <w:rsid w:val="00C36510"/>
    <w:rsid w:val="00C424DE"/>
    <w:rsid w:val="00C53A4E"/>
    <w:rsid w:val="00C7529B"/>
    <w:rsid w:val="00C75720"/>
    <w:rsid w:val="00C77107"/>
    <w:rsid w:val="00C9584B"/>
    <w:rsid w:val="00C961DF"/>
    <w:rsid w:val="00CA0580"/>
    <w:rsid w:val="00CA1217"/>
    <w:rsid w:val="00CA5768"/>
    <w:rsid w:val="00CB3D8D"/>
    <w:rsid w:val="00CB5E23"/>
    <w:rsid w:val="00CB6D0A"/>
    <w:rsid w:val="00CC4E72"/>
    <w:rsid w:val="00CC60B2"/>
    <w:rsid w:val="00CC7CEE"/>
    <w:rsid w:val="00CD0698"/>
    <w:rsid w:val="00CD412D"/>
    <w:rsid w:val="00CD58FF"/>
    <w:rsid w:val="00CD6FE5"/>
    <w:rsid w:val="00CE156C"/>
    <w:rsid w:val="00CE5735"/>
    <w:rsid w:val="00CF1138"/>
    <w:rsid w:val="00CF2409"/>
    <w:rsid w:val="00CF5C5D"/>
    <w:rsid w:val="00CF743F"/>
    <w:rsid w:val="00D065DA"/>
    <w:rsid w:val="00D0792E"/>
    <w:rsid w:val="00D126CA"/>
    <w:rsid w:val="00D129C5"/>
    <w:rsid w:val="00D13D71"/>
    <w:rsid w:val="00D2027E"/>
    <w:rsid w:val="00D25204"/>
    <w:rsid w:val="00D27013"/>
    <w:rsid w:val="00D27346"/>
    <w:rsid w:val="00D30879"/>
    <w:rsid w:val="00D31FDE"/>
    <w:rsid w:val="00D32138"/>
    <w:rsid w:val="00D3423C"/>
    <w:rsid w:val="00D34BD5"/>
    <w:rsid w:val="00D42126"/>
    <w:rsid w:val="00D456C4"/>
    <w:rsid w:val="00D50CF0"/>
    <w:rsid w:val="00D5242E"/>
    <w:rsid w:val="00D5276D"/>
    <w:rsid w:val="00D5369D"/>
    <w:rsid w:val="00D54168"/>
    <w:rsid w:val="00D55877"/>
    <w:rsid w:val="00D573CC"/>
    <w:rsid w:val="00D6012E"/>
    <w:rsid w:val="00D60953"/>
    <w:rsid w:val="00D6408B"/>
    <w:rsid w:val="00D74E16"/>
    <w:rsid w:val="00D763C4"/>
    <w:rsid w:val="00D77E94"/>
    <w:rsid w:val="00D80540"/>
    <w:rsid w:val="00D84128"/>
    <w:rsid w:val="00D87712"/>
    <w:rsid w:val="00D9064D"/>
    <w:rsid w:val="00DA0168"/>
    <w:rsid w:val="00DA678D"/>
    <w:rsid w:val="00DA7102"/>
    <w:rsid w:val="00DB5BEE"/>
    <w:rsid w:val="00DB603C"/>
    <w:rsid w:val="00DB6DBE"/>
    <w:rsid w:val="00DC4DB1"/>
    <w:rsid w:val="00DC766C"/>
    <w:rsid w:val="00DD0C69"/>
    <w:rsid w:val="00DD1A22"/>
    <w:rsid w:val="00DD28BB"/>
    <w:rsid w:val="00DD2DF0"/>
    <w:rsid w:val="00DE3048"/>
    <w:rsid w:val="00DE5DD0"/>
    <w:rsid w:val="00DE7A07"/>
    <w:rsid w:val="00DF001C"/>
    <w:rsid w:val="00DF1D21"/>
    <w:rsid w:val="00DF3198"/>
    <w:rsid w:val="00DF3408"/>
    <w:rsid w:val="00DF38D2"/>
    <w:rsid w:val="00DF4F38"/>
    <w:rsid w:val="00DF7AED"/>
    <w:rsid w:val="00E00D07"/>
    <w:rsid w:val="00E02DA9"/>
    <w:rsid w:val="00E03E6D"/>
    <w:rsid w:val="00E03FA8"/>
    <w:rsid w:val="00E13887"/>
    <w:rsid w:val="00E14377"/>
    <w:rsid w:val="00E16E97"/>
    <w:rsid w:val="00E2404B"/>
    <w:rsid w:val="00E27C4B"/>
    <w:rsid w:val="00E33720"/>
    <w:rsid w:val="00E3374E"/>
    <w:rsid w:val="00E35985"/>
    <w:rsid w:val="00E37DEF"/>
    <w:rsid w:val="00E4019D"/>
    <w:rsid w:val="00E411B8"/>
    <w:rsid w:val="00E53FCE"/>
    <w:rsid w:val="00E635DA"/>
    <w:rsid w:val="00E65F98"/>
    <w:rsid w:val="00E7292F"/>
    <w:rsid w:val="00E75748"/>
    <w:rsid w:val="00E763B5"/>
    <w:rsid w:val="00E81306"/>
    <w:rsid w:val="00E82A9A"/>
    <w:rsid w:val="00E868D9"/>
    <w:rsid w:val="00E87430"/>
    <w:rsid w:val="00E9036F"/>
    <w:rsid w:val="00E9039E"/>
    <w:rsid w:val="00E921DB"/>
    <w:rsid w:val="00E9422C"/>
    <w:rsid w:val="00EA5030"/>
    <w:rsid w:val="00EA6F28"/>
    <w:rsid w:val="00EA738E"/>
    <w:rsid w:val="00EA7FC5"/>
    <w:rsid w:val="00EB0E6D"/>
    <w:rsid w:val="00EB79A4"/>
    <w:rsid w:val="00EC0615"/>
    <w:rsid w:val="00EC1683"/>
    <w:rsid w:val="00EC2EE4"/>
    <w:rsid w:val="00EC6143"/>
    <w:rsid w:val="00EC705F"/>
    <w:rsid w:val="00ED3DA1"/>
    <w:rsid w:val="00ED3FDC"/>
    <w:rsid w:val="00EE374D"/>
    <w:rsid w:val="00EE3E26"/>
    <w:rsid w:val="00EE54AF"/>
    <w:rsid w:val="00EF1D04"/>
    <w:rsid w:val="00EF4A3C"/>
    <w:rsid w:val="00EF74D7"/>
    <w:rsid w:val="00F00236"/>
    <w:rsid w:val="00F0072E"/>
    <w:rsid w:val="00F02726"/>
    <w:rsid w:val="00F20AD1"/>
    <w:rsid w:val="00F21CA8"/>
    <w:rsid w:val="00F2554F"/>
    <w:rsid w:val="00F34ED0"/>
    <w:rsid w:val="00F35020"/>
    <w:rsid w:val="00F3579F"/>
    <w:rsid w:val="00F35A00"/>
    <w:rsid w:val="00F37401"/>
    <w:rsid w:val="00F41B15"/>
    <w:rsid w:val="00F50818"/>
    <w:rsid w:val="00F51782"/>
    <w:rsid w:val="00F52CBB"/>
    <w:rsid w:val="00F5401A"/>
    <w:rsid w:val="00F61054"/>
    <w:rsid w:val="00F65299"/>
    <w:rsid w:val="00F67EB4"/>
    <w:rsid w:val="00F70B53"/>
    <w:rsid w:val="00F717F0"/>
    <w:rsid w:val="00F758AD"/>
    <w:rsid w:val="00F840BA"/>
    <w:rsid w:val="00F8534F"/>
    <w:rsid w:val="00F86119"/>
    <w:rsid w:val="00F91FEF"/>
    <w:rsid w:val="00F95B0B"/>
    <w:rsid w:val="00F960B2"/>
    <w:rsid w:val="00F97EB6"/>
    <w:rsid w:val="00FA48E7"/>
    <w:rsid w:val="00FB0157"/>
    <w:rsid w:val="00FB40D4"/>
    <w:rsid w:val="00FB5699"/>
    <w:rsid w:val="00FB67BD"/>
    <w:rsid w:val="00FC0371"/>
    <w:rsid w:val="00FC0DCE"/>
    <w:rsid w:val="00FC17DA"/>
    <w:rsid w:val="00FC64C0"/>
    <w:rsid w:val="00FD4E52"/>
    <w:rsid w:val="00FD5EF2"/>
    <w:rsid w:val="00FD67B9"/>
    <w:rsid w:val="00FD707F"/>
    <w:rsid w:val="00FE29C7"/>
    <w:rsid w:val="00FE42DE"/>
    <w:rsid w:val="00FF2C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List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A84012"/>
    <w:pPr>
      <w:spacing w:after="200" w:line="276" w:lineRule="auto"/>
      <w:jc w:val="left"/>
    </w:pPr>
  </w:style>
  <w:style w:type="paragraph" w:styleId="11">
    <w:name w:val="heading 1"/>
    <w:basedOn w:val="a3"/>
    <w:next w:val="a3"/>
    <w:link w:val="12"/>
    <w:qFormat/>
    <w:rsid w:val="002F33B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20">
    <w:name w:val="heading 2"/>
    <w:basedOn w:val="a3"/>
    <w:next w:val="a3"/>
    <w:link w:val="21"/>
    <w:uiPriority w:val="9"/>
    <w:unhideWhenUsed/>
    <w:qFormat/>
    <w:rsid w:val="004E086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0">
    <w:name w:val="heading 3"/>
    <w:basedOn w:val="a3"/>
    <w:next w:val="a3"/>
    <w:link w:val="31"/>
    <w:uiPriority w:val="9"/>
    <w:unhideWhenUsed/>
    <w:qFormat/>
    <w:rsid w:val="002F33B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0">
    <w:name w:val="heading 4"/>
    <w:basedOn w:val="a3"/>
    <w:next w:val="a3"/>
    <w:link w:val="41"/>
    <w:uiPriority w:val="9"/>
    <w:unhideWhenUsed/>
    <w:qFormat/>
    <w:rsid w:val="0044342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0">
    <w:name w:val="heading 5"/>
    <w:basedOn w:val="a3"/>
    <w:next w:val="a3"/>
    <w:link w:val="51"/>
    <w:uiPriority w:val="9"/>
    <w:semiHidden/>
    <w:unhideWhenUsed/>
    <w:qFormat/>
    <w:rsid w:val="00361B3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3"/>
    <w:next w:val="a3"/>
    <w:link w:val="60"/>
    <w:uiPriority w:val="9"/>
    <w:semiHidden/>
    <w:unhideWhenUsed/>
    <w:qFormat/>
    <w:rsid w:val="00361B30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Balloon Text"/>
    <w:basedOn w:val="a3"/>
    <w:link w:val="a8"/>
    <w:uiPriority w:val="99"/>
    <w:semiHidden/>
    <w:unhideWhenUsed/>
    <w:rsid w:val="00223D17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4"/>
    <w:link w:val="a7"/>
    <w:uiPriority w:val="99"/>
    <w:semiHidden/>
    <w:rsid w:val="00223D17"/>
    <w:rPr>
      <w:rFonts w:ascii="Tahoma" w:hAnsi="Tahoma" w:cs="Tahoma"/>
      <w:sz w:val="16"/>
      <w:szCs w:val="16"/>
    </w:rPr>
  </w:style>
  <w:style w:type="paragraph" w:styleId="a9">
    <w:name w:val="header"/>
    <w:basedOn w:val="a3"/>
    <w:link w:val="aa"/>
    <w:uiPriority w:val="99"/>
    <w:semiHidden/>
    <w:unhideWhenUsed/>
    <w:rsid w:val="00214687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4"/>
    <w:link w:val="a9"/>
    <w:uiPriority w:val="99"/>
    <w:semiHidden/>
    <w:rsid w:val="00214687"/>
  </w:style>
  <w:style w:type="paragraph" w:styleId="ab">
    <w:name w:val="footer"/>
    <w:basedOn w:val="a3"/>
    <w:link w:val="ac"/>
    <w:uiPriority w:val="99"/>
    <w:unhideWhenUsed/>
    <w:rsid w:val="00214687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4"/>
    <w:link w:val="ab"/>
    <w:uiPriority w:val="99"/>
    <w:rsid w:val="00214687"/>
  </w:style>
  <w:style w:type="paragraph" w:styleId="32">
    <w:name w:val="Body Text Indent 3"/>
    <w:basedOn w:val="a3"/>
    <w:link w:val="33"/>
    <w:semiHidden/>
    <w:rsid w:val="006F521D"/>
    <w:pPr>
      <w:ind w:firstLine="708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3">
    <w:name w:val="Основной текст с отступом 3 Знак"/>
    <w:basedOn w:val="a4"/>
    <w:link w:val="32"/>
    <w:semiHidden/>
    <w:rsid w:val="006F521D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1">
    <w:name w:val="подпись к рис"/>
    <w:basedOn w:val="a3"/>
    <w:link w:val="ad"/>
    <w:qFormat/>
    <w:rsid w:val="005F3B0E"/>
    <w:pPr>
      <w:numPr>
        <w:numId w:val="5"/>
      </w:numPr>
      <w:spacing w:after="0" w:line="240" w:lineRule="auto"/>
      <w:jc w:val="center"/>
    </w:pPr>
    <w:rPr>
      <w:rFonts w:ascii="Times New Roman" w:hAnsi="Times New Roman" w:cs="Times New Roman"/>
      <w:sz w:val="28"/>
      <w:szCs w:val="28"/>
      <w:lang w:eastAsia="ru-RU"/>
    </w:rPr>
  </w:style>
  <w:style w:type="character" w:customStyle="1" w:styleId="ad">
    <w:name w:val="подпись к рис Знак"/>
    <w:basedOn w:val="a4"/>
    <w:link w:val="a1"/>
    <w:rsid w:val="005F3B0E"/>
    <w:rPr>
      <w:rFonts w:ascii="Times New Roman" w:hAnsi="Times New Roman" w:cs="Times New Roman"/>
      <w:sz w:val="28"/>
      <w:szCs w:val="28"/>
      <w:lang w:eastAsia="ru-RU"/>
    </w:rPr>
  </w:style>
  <w:style w:type="character" w:customStyle="1" w:styleId="21">
    <w:name w:val="Заголовок 2 Знак"/>
    <w:basedOn w:val="a4"/>
    <w:link w:val="20"/>
    <w:uiPriority w:val="9"/>
    <w:rsid w:val="004E086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e">
    <w:name w:val="List Paragraph"/>
    <w:basedOn w:val="a3"/>
    <w:link w:val="af"/>
    <w:uiPriority w:val="34"/>
    <w:qFormat/>
    <w:rsid w:val="004E0868"/>
    <w:pPr>
      <w:ind w:left="720"/>
      <w:contextualSpacing/>
    </w:pPr>
  </w:style>
  <w:style w:type="paragraph" w:customStyle="1" w:styleId="a2">
    <w:name w:val="список лит"/>
    <w:basedOn w:val="ae"/>
    <w:link w:val="af0"/>
    <w:qFormat/>
    <w:rsid w:val="004E0868"/>
    <w:pPr>
      <w:numPr>
        <w:numId w:val="1"/>
      </w:numPr>
      <w:spacing w:line="360" w:lineRule="auto"/>
      <w:jc w:val="both"/>
    </w:pPr>
    <w:rPr>
      <w:rFonts w:ascii="Times New Roman" w:hAnsi="Times New Roman" w:cs="Times New Roman"/>
      <w:sz w:val="28"/>
      <w:szCs w:val="28"/>
      <w:lang w:val="en-US"/>
    </w:rPr>
  </w:style>
  <w:style w:type="paragraph" w:customStyle="1" w:styleId="af1">
    <w:name w:val="формула"/>
    <w:basedOn w:val="a0"/>
    <w:autoRedefine/>
    <w:rsid w:val="004E0868"/>
    <w:pPr>
      <w:suppressLineNumbers/>
      <w:jc w:val="right"/>
    </w:pPr>
    <w:rPr>
      <w:sz w:val="28"/>
      <w:szCs w:val="28"/>
    </w:rPr>
  </w:style>
  <w:style w:type="character" w:customStyle="1" w:styleId="af">
    <w:name w:val="Абзац списка Знак"/>
    <w:basedOn w:val="a4"/>
    <w:link w:val="ae"/>
    <w:uiPriority w:val="34"/>
    <w:rsid w:val="004E0868"/>
  </w:style>
  <w:style w:type="character" w:customStyle="1" w:styleId="af0">
    <w:name w:val="список лит Знак"/>
    <w:basedOn w:val="af"/>
    <w:link w:val="a2"/>
    <w:rsid w:val="004E0868"/>
    <w:rPr>
      <w:rFonts w:ascii="Times New Roman" w:hAnsi="Times New Roman" w:cs="Times New Roman"/>
      <w:sz w:val="28"/>
      <w:szCs w:val="28"/>
      <w:lang w:val="en-US"/>
    </w:rPr>
  </w:style>
  <w:style w:type="paragraph" w:customStyle="1" w:styleId="10">
    <w:name w:val="моя формула1"/>
    <w:basedOn w:val="a3"/>
    <w:rsid w:val="004E0868"/>
    <w:pPr>
      <w:numPr>
        <w:ilvl w:val="1"/>
        <w:numId w:val="2"/>
      </w:numPr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0">
    <w:name w:val="List Number"/>
    <w:basedOn w:val="a3"/>
    <w:rsid w:val="004E0868"/>
    <w:pPr>
      <w:numPr>
        <w:numId w:val="2"/>
      </w:numPr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2">
    <w:name w:val="Table Grid"/>
    <w:basedOn w:val="a5"/>
    <w:uiPriority w:val="59"/>
    <w:rsid w:val="004E0868"/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3">
    <w:name w:val="осн текст"/>
    <w:basedOn w:val="a3"/>
    <w:link w:val="af4"/>
    <w:qFormat/>
    <w:rsid w:val="00DF3198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paragraph" w:customStyle="1" w:styleId="a">
    <w:name w:val="ном формулы"/>
    <w:basedOn w:val="af3"/>
    <w:link w:val="af5"/>
    <w:qFormat/>
    <w:rsid w:val="00421B7F"/>
    <w:pPr>
      <w:numPr>
        <w:numId w:val="3"/>
      </w:numPr>
    </w:pPr>
  </w:style>
  <w:style w:type="character" w:customStyle="1" w:styleId="af4">
    <w:name w:val="осн текст Знак"/>
    <w:basedOn w:val="a4"/>
    <w:link w:val="af3"/>
    <w:rsid w:val="00DF3198"/>
    <w:rPr>
      <w:rFonts w:ascii="Times New Roman" w:hAnsi="Times New Roman" w:cs="Times New Roman"/>
      <w:sz w:val="28"/>
      <w:szCs w:val="28"/>
    </w:rPr>
  </w:style>
  <w:style w:type="character" w:customStyle="1" w:styleId="12">
    <w:name w:val="Заголовок 1 Знак"/>
    <w:basedOn w:val="a4"/>
    <w:link w:val="11"/>
    <w:rsid w:val="002F33B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af5">
    <w:name w:val="ном формулы Знак"/>
    <w:basedOn w:val="af4"/>
    <w:link w:val="a"/>
    <w:rsid w:val="00421B7F"/>
  </w:style>
  <w:style w:type="character" w:customStyle="1" w:styleId="31">
    <w:name w:val="Заголовок 3 Знак"/>
    <w:basedOn w:val="a4"/>
    <w:link w:val="30"/>
    <w:uiPriority w:val="9"/>
    <w:rsid w:val="002F33B9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f6">
    <w:name w:val="TOC Heading"/>
    <w:basedOn w:val="11"/>
    <w:next w:val="a3"/>
    <w:uiPriority w:val="39"/>
    <w:semiHidden/>
    <w:unhideWhenUsed/>
    <w:qFormat/>
    <w:rsid w:val="00C15BA6"/>
    <w:pPr>
      <w:outlineLvl w:val="9"/>
    </w:pPr>
    <w:rPr>
      <w:lang w:eastAsia="en-US"/>
    </w:rPr>
  </w:style>
  <w:style w:type="paragraph" w:styleId="13">
    <w:name w:val="toc 1"/>
    <w:basedOn w:val="a3"/>
    <w:next w:val="a3"/>
    <w:autoRedefine/>
    <w:uiPriority w:val="39"/>
    <w:unhideWhenUsed/>
    <w:rsid w:val="00C15BA6"/>
    <w:pPr>
      <w:spacing w:after="100"/>
    </w:pPr>
  </w:style>
  <w:style w:type="paragraph" w:styleId="22">
    <w:name w:val="toc 2"/>
    <w:basedOn w:val="a3"/>
    <w:next w:val="a3"/>
    <w:autoRedefine/>
    <w:uiPriority w:val="39"/>
    <w:unhideWhenUsed/>
    <w:rsid w:val="00C15BA6"/>
    <w:pPr>
      <w:spacing w:after="100"/>
      <w:ind w:left="220"/>
    </w:pPr>
  </w:style>
  <w:style w:type="paragraph" w:styleId="34">
    <w:name w:val="toc 3"/>
    <w:basedOn w:val="a3"/>
    <w:next w:val="a3"/>
    <w:autoRedefine/>
    <w:uiPriority w:val="39"/>
    <w:unhideWhenUsed/>
    <w:rsid w:val="00C15BA6"/>
    <w:pPr>
      <w:spacing w:after="100"/>
      <w:ind w:left="440"/>
    </w:pPr>
  </w:style>
  <w:style w:type="character" w:styleId="af7">
    <w:name w:val="Hyperlink"/>
    <w:basedOn w:val="a4"/>
    <w:uiPriority w:val="99"/>
    <w:unhideWhenUsed/>
    <w:rsid w:val="00C15BA6"/>
    <w:rPr>
      <w:color w:val="0000FF" w:themeColor="hyperlink"/>
      <w:u w:val="single"/>
    </w:rPr>
  </w:style>
  <w:style w:type="character" w:customStyle="1" w:styleId="41">
    <w:name w:val="Заголовок 4 Знак"/>
    <w:basedOn w:val="a4"/>
    <w:link w:val="40"/>
    <w:uiPriority w:val="9"/>
    <w:rsid w:val="00443425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Noeeu1">
    <w:name w:val="Noeeu1"/>
    <w:basedOn w:val="af8"/>
    <w:rsid w:val="00361B30"/>
    <w:pPr>
      <w:overflowPunct w:val="0"/>
      <w:autoSpaceDE w:val="0"/>
      <w:autoSpaceDN w:val="0"/>
      <w:adjustRightInd w:val="0"/>
      <w:spacing w:after="0" w:line="36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sz w:val="28"/>
      <w:szCs w:val="20"/>
    </w:rPr>
  </w:style>
  <w:style w:type="paragraph" w:styleId="af8">
    <w:name w:val="Body Text"/>
    <w:basedOn w:val="a3"/>
    <w:link w:val="af9"/>
    <w:uiPriority w:val="99"/>
    <w:semiHidden/>
    <w:unhideWhenUsed/>
    <w:rsid w:val="00361B30"/>
    <w:pPr>
      <w:spacing w:after="120"/>
    </w:pPr>
  </w:style>
  <w:style w:type="character" w:customStyle="1" w:styleId="af9">
    <w:name w:val="Основной текст Знак"/>
    <w:basedOn w:val="a4"/>
    <w:link w:val="af8"/>
    <w:uiPriority w:val="99"/>
    <w:semiHidden/>
    <w:rsid w:val="00361B30"/>
  </w:style>
  <w:style w:type="character" w:customStyle="1" w:styleId="51">
    <w:name w:val="Заголовок 5 Знак"/>
    <w:basedOn w:val="a4"/>
    <w:link w:val="50"/>
    <w:uiPriority w:val="9"/>
    <w:semiHidden/>
    <w:rsid w:val="00361B3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4"/>
    <w:link w:val="6"/>
    <w:uiPriority w:val="9"/>
    <w:semiHidden/>
    <w:rsid w:val="00361B3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customStyle="1" w:styleId="2">
    <w:name w:val="Заголовок с номером 2"/>
    <w:basedOn w:val="a3"/>
    <w:next w:val="1"/>
    <w:autoRedefine/>
    <w:qFormat/>
    <w:rsid w:val="00835F87"/>
    <w:pPr>
      <w:keepNext/>
      <w:keepLines/>
      <w:numPr>
        <w:ilvl w:val="1"/>
        <w:numId w:val="7"/>
      </w:numPr>
      <w:tabs>
        <w:tab w:val="left" w:pos="1620"/>
      </w:tabs>
      <w:spacing w:line="360" w:lineRule="auto"/>
      <w:ind w:left="0" w:firstLine="851"/>
      <w:jc w:val="both"/>
      <w:outlineLvl w:val="1"/>
    </w:pPr>
    <w:rPr>
      <w:rFonts w:ascii="Times New Roman" w:eastAsia="Calibri" w:hAnsi="Times New Roman" w:cs="Times New Roman"/>
      <w:b/>
      <w:sz w:val="28"/>
      <w:szCs w:val="28"/>
    </w:rPr>
  </w:style>
  <w:style w:type="paragraph" w:customStyle="1" w:styleId="1">
    <w:name w:val="Заголовок с номером 1"/>
    <w:basedOn w:val="2"/>
    <w:autoRedefine/>
    <w:qFormat/>
    <w:rsid w:val="00835F87"/>
    <w:pPr>
      <w:numPr>
        <w:ilvl w:val="0"/>
      </w:numPr>
      <w:tabs>
        <w:tab w:val="clear" w:pos="1620"/>
        <w:tab w:val="num" w:pos="360"/>
        <w:tab w:val="left" w:pos="540"/>
      </w:tabs>
      <w:ind w:left="0" w:firstLine="737"/>
      <w:outlineLvl w:val="0"/>
    </w:pPr>
    <w:rPr>
      <w:caps/>
    </w:rPr>
  </w:style>
  <w:style w:type="paragraph" w:customStyle="1" w:styleId="3">
    <w:name w:val="Заголовок с номером 3"/>
    <w:autoRedefine/>
    <w:qFormat/>
    <w:rsid w:val="00835F87"/>
    <w:pPr>
      <w:keepNext/>
      <w:keepLines/>
      <w:numPr>
        <w:ilvl w:val="2"/>
        <w:numId w:val="7"/>
      </w:numPr>
      <w:tabs>
        <w:tab w:val="left" w:pos="1620"/>
      </w:tabs>
      <w:spacing w:line="360" w:lineRule="auto"/>
      <w:ind w:left="0" w:firstLine="964"/>
      <w:outlineLvl w:val="2"/>
    </w:pPr>
    <w:rPr>
      <w:rFonts w:ascii="Times New Roman" w:eastAsia="Calibri" w:hAnsi="Times New Roman" w:cs="Times New Roman"/>
      <w:b/>
      <w:sz w:val="28"/>
      <w:szCs w:val="24"/>
    </w:rPr>
  </w:style>
  <w:style w:type="paragraph" w:customStyle="1" w:styleId="4">
    <w:name w:val="Заголовок с номером 4"/>
    <w:basedOn w:val="3"/>
    <w:next w:val="a3"/>
    <w:qFormat/>
    <w:rsid w:val="00835F87"/>
    <w:pPr>
      <w:numPr>
        <w:ilvl w:val="3"/>
      </w:numPr>
      <w:tabs>
        <w:tab w:val="clear" w:pos="1620"/>
        <w:tab w:val="num" w:pos="360"/>
        <w:tab w:val="num" w:pos="1938"/>
        <w:tab w:val="left" w:pos="1980"/>
        <w:tab w:val="num" w:pos="3733"/>
      </w:tabs>
      <w:ind w:left="3733" w:hanging="360"/>
    </w:pPr>
  </w:style>
  <w:style w:type="paragraph" w:customStyle="1" w:styleId="5">
    <w:name w:val="Заголовок с номером 5"/>
    <w:basedOn w:val="4"/>
    <w:qFormat/>
    <w:rsid w:val="00835F87"/>
    <w:pPr>
      <w:numPr>
        <w:ilvl w:val="4"/>
      </w:numPr>
      <w:tabs>
        <w:tab w:val="num" w:pos="360"/>
        <w:tab w:val="num" w:pos="1938"/>
        <w:tab w:val="num" w:pos="2104"/>
        <w:tab w:val="num" w:pos="4453"/>
      </w:tabs>
      <w:ind w:left="4453" w:hanging="360"/>
    </w:pPr>
  </w:style>
  <w:style w:type="paragraph" w:styleId="42">
    <w:name w:val="toc 4"/>
    <w:basedOn w:val="a3"/>
    <w:next w:val="a3"/>
    <w:autoRedefine/>
    <w:uiPriority w:val="39"/>
    <w:unhideWhenUsed/>
    <w:rsid w:val="005029D6"/>
    <w:pPr>
      <w:spacing w:after="100"/>
      <w:ind w:left="660"/>
    </w:pPr>
  </w:style>
  <w:style w:type="paragraph" w:styleId="52">
    <w:name w:val="toc 5"/>
    <w:basedOn w:val="a3"/>
    <w:next w:val="a3"/>
    <w:autoRedefine/>
    <w:uiPriority w:val="39"/>
    <w:unhideWhenUsed/>
    <w:rsid w:val="005029D6"/>
    <w:pPr>
      <w:spacing w:after="100"/>
      <w:ind w:left="880"/>
    </w:pPr>
  </w:style>
  <w:style w:type="paragraph" w:styleId="afa">
    <w:name w:val="Body Text Indent"/>
    <w:basedOn w:val="a3"/>
    <w:link w:val="afb"/>
    <w:uiPriority w:val="99"/>
    <w:semiHidden/>
    <w:unhideWhenUsed/>
    <w:rsid w:val="00AD2727"/>
    <w:pPr>
      <w:spacing w:after="120"/>
      <w:ind w:left="283"/>
    </w:pPr>
  </w:style>
  <w:style w:type="character" w:customStyle="1" w:styleId="afb">
    <w:name w:val="Основной текст с отступом Знак"/>
    <w:basedOn w:val="a4"/>
    <w:link w:val="afa"/>
    <w:uiPriority w:val="99"/>
    <w:semiHidden/>
    <w:rsid w:val="00AD2727"/>
  </w:style>
  <w:style w:type="paragraph" w:styleId="23">
    <w:name w:val="Body Text Indent 2"/>
    <w:basedOn w:val="a3"/>
    <w:link w:val="24"/>
    <w:uiPriority w:val="99"/>
    <w:semiHidden/>
    <w:unhideWhenUsed/>
    <w:rsid w:val="00394F06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4"/>
    <w:link w:val="23"/>
    <w:uiPriority w:val="99"/>
    <w:semiHidden/>
    <w:rsid w:val="00394F06"/>
  </w:style>
  <w:style w:type="paragraph" w:styleId="afc">
    <w:name w:val="caption"/>
    <w:basedOn w:val="a3"/>
    <w:next w:val="a3"/>
    <w:qFormat/>
    <w:rsid w:val="00394F06"/>
    <w:pPr>
      <w:spacing w:line="360" w:lineRule="auto"/>
      <w:ind w:right="176" w:firstLine="851"/>
      <w:jc w:val="both"/>
    </w:pPr>
    <w:rPr>
      <w:rFonts w:ascii="Times New Roman" w:eastAsia="Times New Roman" w:hAnsi="Times New Roman" w:cs="Times New Roman"/>
      <w:snapToGrid w:val="0"/>
      <w:sz w:val="28"/>
      <w:szCs w:val="24"/>
      <w:lang w:eastAsia="ru-RU"/>
    </w:rPr>
  </w:style>
  <w:style w:type="paragraph" w:customStyle="1" w:styleId="MTDisplayEquation">
    <w:name w:val="MTDisplayEquation"/>
    <w:basedOn w:val="a3"/>
    <w:rsid w:val="00394F06"/>
    <w:pPr>
      <w:tabs>
        <w:tab w:val="center" w:pos="4820"/>
        <w:tab w:val="right" w:pos="9640"/>
      </w:tabs>
      <w:spacing w:line="360" w:lineRule="auto"/>
      <w:ind w:right="-1" w:firstLine="851"/>
      <w:jc w:val="both"/>
    </w:pPr>
    <w:rPr>
      <w:rFonts w:ascii="Times New Roman" w:eastAsia="Times New Roman" w:hAnsi="Times New Roman" w:cs="Times New Roman"/>
      <w:snapToGrid w:val="0"/>
      <w:sz w:val="28"/>
      <w:szCs w:val="24"/>
      <w:lang w:eastAsia="ru-RU"/>
    </w:rPr>
  </w:style>
  <w:style w:type="paragraph" w:customStyle="1" w:styleId="8">
    <w:name w:val="Знак Знак8 Знак Знак Знак Знак Знак Знак"/>
    <w:basedOn w:val="a3"/>
    <w:rsid w:val="00975B1D"/>
    <w:pPr>
      <w:ind w:firstLine="709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314">
    <w:name w:val="Стиль Заголовок 3 + 14 пт"/>
    <w:basedOn w:val="30"/>
    <w:autoRedefine/>
    <w:rsid w:val="0008314A"/>
    <w:pPr>
      <w:keepNext w:val="0"/>
      <w:keepLines w:val="0"/>
      <w:tabs>
        <w:tab w:val="left" w:pos="1418"/>
      </w:tabs>
      <w:spacing w:before="0"/>
      <w:ind w:firstLine="992"/>
      <w:jc w:val="both"/>
    </w:pPr>
    <w:rPr>
      <w:rFonts w:ascii="Times New Roman" w:eastAsia="Calibri" w:hAnsi="Times New Roman" w:cs="Times New Roman"/>
      <w:color w:val="auto"/>
      <w:kern w:val="26"/>
      <w:sz w:val="28"/>
      <w:szCs w:val="28"/>
    </w:rPr>
  </w:style>
  <w:style w:type="paragraph" w:customStyle="1" w:styleId="210">
    <w:name w:val="Основной текст 21"/>
    <w:basedOn w:val="a3"/>
    <w:rsid w:val="007309C7"/>
    <w:pPr>
      <w:widowControl w:val="0"/>
      <w:ind w:firstLine="851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table" w:customStyle="1" w:styleId="14">
    <w:name w:val="Сетка таблицы1"/>
    <w:rsid w:val="003107E2"/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1">
    <w:name w:val="Знак Знак8 Знак Знак Знак Знак Знак Знак1"/>
    <w:basedOn w:val="a3"/>
    <w:rsid w:val="003107E2"/>
    <w:pPr>
      <w:ind w:firstLine="709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Default">
    <w:name w:val="Default"/>
    <w:rsid w:val="00322C09"/>
    <w:pPr>
      <w:autoSpaceDE w:val="0"/>
      <w:autoSpaceDN w:val="0"/>
      <w:adjustRightInd w:val="0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Rectitle">
    <w:name w:val="Rec_title"/>
    <w:basedOn w:val="a3"/>
    <w:next w:val="a3"/>
    <w:rsid w:val="00781CED"/>
    <w:pPr>
      <w:keepNext/>
      <w:keepLines/>
      <w:overflowPunct w:val="0"/>
      <w:autoSpaceDE w:val="0"/>
      <w:autoSpaceDN w:val="0"/>
      <w:adjustRightInd w:val="0"/>
      <w:spacing w:before="240"/>
      <w:textAlignment w:val="baseline"/>
    </w:pPr>
    <w:rPr>
      <w:rFonts w:ascii="Times New Roman Bold" w:eastAsia="Times New Roman" w:hAnsi="Times New Roman Bold" w:cs="Times New Roman"/>
      <w:b/>
      <w:sz w:val="28"/>
      <w:szCs w:val="20"/>
      <w:lang w:val="fr-FR"/>
    </w:rPr>
  </w:style>
  <w:style w:type="character" w:customStyle="1" w:styleId="href">
    <w:name w:val="href"/>
    <w:basedOn w:val="a4"/>
    <w:rsid w:val="00781CED"/>
  </w:style>
  <w:style w:type="paragraph" w:customStyle="1" w:styleId="Recdate">
    <w:name w:val="Rec_date"/>
    <w:basedOn w:val="a3"/>
    <w:next w:val="a3"/>
    <w:rsid w:val="00781CED"/>
    <w:pPr>
      <w:keepNext/>
      <w:keepLines/>
      <w:overflowPunct w:val="0"/>
      <w:autoSpaceDE w:val="0"/>
      <w:autoSpaceDN w:val="0"/>
      <w:adjustRightInd w:val="0"/>
      <w:spacing w:before="120"/>
      <w:jc w:val="right"/>
      <w:textAlignment w:val="baseline"/>
    </w:pPr>
    <w:rPr>
      <w:rFonts w:ascii="Times New Roman" w:eastAsia="Times New Roman" w:hAnsi="Times New Roman" w:cs="Times New Roman"/>
      <w:sz w:val="24"/>
      <w:szCs w:val="20"/>
      <w:lang w:val="fr-FR"/>
    </w:rPr>
  </w:style>
  <w:style w:type="paragraph" w:styleId="afd">
    <w:name w:val="Normal (Web)"/>
    <w:basedOn w:val="a3"/>
    <w:uiPriority w:val="99"/>
    <w:semiHidden/>
    <w:unhideWhenUsed/>
    <w:rsid w:val="005F3B0E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e">
    <w:name w:val="код"/>
    <w:basedOn w:val="af3"/>
    <w:link w:val="aff"/>
    <w:qFormat/>
    <w:rsid w:val="005F3B0E"/>
    <w:pPr>
      <w:spacing w:line="240" w:lineRule="auto"/>
      <w:ind w:firstLine="0"/>
      <w:jc w:val="left"/>
    </w:pPr>
    <w:rPr>
      <w:rFonts w:ascii="Courier New" w:hAnsi="Courier New" w:cs="Courier New"/>
      <w:color w:val="0000FF"/>
      <w:sz w:val="24"/>
      <w:szCs w:val="24"/>
      <w:lang w:val="en-US"/>
    </w:rPr>
  </w:style>
  <w:style w:type="character" w:customStyle="1" w:styleId="aff">
    <w:name w:val="код Знак"/>
    <w:basedOn w:val="af4"/>
    <w:link w:val="afe"/>
    <w:rsid w:val="005F3B0E"/>
    <w:rPr>
      <w:rFonts w:ascii="Courier New" w:hAnsi="Courier New" w:cs="Courier New"/>
      <w:color w:val="0000FF"/>
      <w:sz w:val="24"/>
      <w:szCs w:val="24"/>
      <w:lang w:val="en-US"/>
    </w:rPr>
  </w:style>
  <w:style w:type="character" w:customStyle="1" w:styleId="a-size-extra-large">
    <w:name w:val="a-size-extra-large"/>
    <w:basedOn w:val="a4"/>
    <w:rsid w:val="00904677"/>
  </w:style>
  <w:style w:type="character" w:customStyle="1" w:styleId="small-link-text">
    <w:name w:val="small-link-text"/>
    <w:basedOn w:val="a4"/>
    <w:rsid w:val="00904677"/>
  </w:style>
  <w:style w:type="paragraph" w:styleId="HTML">
    <w:name w:val="HTML Preformatted"/>
    <w:basedOn w:val="a3"/>
    <w:link w:val="HTML0"/>
    <w:uiPriority w:val="99"/>
    <w:unhideWhenUsed/>
    <w:rsid w:val="00CC7CE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4"/>
    <w:link w:val="HTML"/>
    <w:uiPriority w:val="99"/>
    <w:rsid w:val="00CC7CEE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525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61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500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694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65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53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3.bin"/><Relationship Id="rId205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79.wmf"/><Relationship Id="rId181" Type="http://schemas.openxmlformats.org/officeDocument/2006/relationships/oleObject" Target="embeddings/oleObject88.bin"/><Relationship Id="rId186" Type="http://schemas.openxmlformats.org/officeDocument/2006/relationships/image" Target="media/image89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5.bin"/><Relationship Id="rId192" Type="http://schemas.openxmlformats.org/officeDocument/2006/relationships/image" Target="media/image92.wmf"/><Relationship Id="rId197" Type="http://schemas.openxmlformats.org/officeDocument/2006/relationships/oleObject" Target="embeddings/oleObject96.bin"/><Relationship Id="rId206" Type="http://schemas.openxmlformats.org/officeDocument/2006/relationships/theme" Target="theme/theme1.xml"/><Relationship Id="rId201" Type="http://schemas.openxmlformats.org/officeDocument/2006/relationships/oleObject" Target="embeddings/oleObject98.bin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33" Type="http://schemas.openxmlformats.org/officeDocument/2006/relationships/image" Target="media/image13.png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61" Type="http://schemas.openxmlformats.org/officeDocument/2006/relationships/image" Target="media/image77.wmf"/><Relationship Id="rId166" Type="http://schemas.openxmlformats.org/officeDocument/2006/relationships/oleObject" Target="embeddings/oleObject80.bin"/><Relationship Id="rId182" Type="http://schemas.openxmlformats.org/officeDocument/2006/relationships/image" Target="media/image87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image" Target="media/image55.png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2" Type="http://schemas.openxmlformats.org/officeDocument/2006/relationships/image" Target="media/image97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png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5.bin"/><Relationship Id="rId190" Type="http://schemas.openxmlformats.org/officeDocument/2006/relationships/image" Target="media/image91.wmf"/><Relationship Id="rId204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png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BB8992-5559-46B1-87B0-FE99ADEB10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6</TotalTime>
  <Pages>21</Pages>
  <Words>3198</Words>
  <Characters>18235</Characters>
  <Application>Microsoft Office Word</Application>
  <DocSecurity>0</DocSecurity>
  <Lines>151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s</Company>
  <LinksUpToDate>false</LinksUpToDate>
  <CharactersWithSpaces>213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systems</dc:creator>
  <cp:lastModifiedBy>DNA7 X64</cp:lastModifiedBy>
  <cp:revision>40</cp:revision>
  <cp:lastPrinted>2018-03-16T07:24:00Z</cp:lastPrinted>
  <dcterms:created xsi:type="dcterms:W3CDTF">2017-12-02T21:14:00Z</dcterms:created>
  <dcterms:modified xsi:type="dcterms:W3CDTF">2018-03-16T0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